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512036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76"/>
        <w:gridCol w:w="3969"/>
        <w:gridCol w:w="3240"/>
        <w:gridCol w:w="2396"/>
        <w:gridCol w:w="455"/>
      </w:tblGrid>
      <w:tr w:rsidR="00376DE9" w:rsidRPr="00512036" w14:paraId="52F37251" w14:textId="69C15B8C" w:rsidTr="00885861">
        <w:trPr>
          <w:trHeight w:val="567"/>
        </w:trPr>
        <w:tc>
          <w:tcPr>
            <w:tcW w:w="4445" w:type="dxa"/>
            <w:gridSpan w:val="2"/>
            <w:shd w:val="clear" w:color="auto" w:fill="BFBFBF" w:themeFill="background1" w:themeFillShade="BF"/>
            <w:vAlign w:val="center"/>
          </w:tcPr>
          <w:p w14:paraId="51FF8739" w14:textId="2812C01C" w:rsidR="00376DE9" w:rsidRPr="00512036" w:rsidRDefault="00376DE9" w:rsidP="00376DE9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 xml:space="preserve">نام و نام خانوادگی: 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</w:p>
        </w:tc>
        <w:tc>
          <w:tcPr>
            <w:tcW w:w="3240" w:type="dxa"/>
            <w:shd w:val="clear" w:color="auto" w:fill="BFBFBF" w:themeFill="background1" w:themeFillShade="BF"/>
            <w:vAlign w:val="center"/>
          </w:tcPr>
          <w:p w14:paraId="5FFA71D4" w14:textId="768277B3" w:rsidR="00376DE9" w:rsidRPr="00512036" w:rsidRDefault="00376DE9" w:rsidP="00376DE9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 xml:space="preserve">کلاس هفتم: .........................  </w:t>
            </w:r>
          </w:p>
        </w:tc>
        <w:tc>
          <w:tcPr>
            <w:tcW w:w="2851" w:type="dxa"/>
            <w:gridSpan w:val="2"/>
            <w:shd w:val="clear" w:color="auto" w:fill="BFBFBF" w:themeFill="background1" w:themeFillShade="BF"/>
            <w:vAlign w:val="center"/>
          </w:tcPr>
          <w:p w14:paraId="39E1F95B" w14:textId="72147117" w:rsidR="00376DE9" w:rsidRPr="00512036" w:rsidRDefault="00376DE9" w:rsidP="00376DE9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376DE9" w:rsidRPr="00512036" w14:paraId="240CC253" w14:textId="77777777" w:rsidTr="0015368C">
        <w:trPr>
          <w:trHeight w:val="1010"/>
        </w:trPr>
        <w:tc>
          <w:tcPr>
            <w:tcW w:w="476" w:type="dxa"/>
          </w:tcPr>
          <w:p w14:paraId="468E133F" w14:textId="34EF169D" w:rsidR="00376DE9" w:rsidRPr="00512036" w:rsidRDefault="00376DE9" w:rsidP="00AD017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1</w:t>
            </w:r>
          </w:p>
        </w:tc>
        <w:tc>
          <w:tcPr>
            <w:tcW w:w="9605" w:type="dxa"/>
            <w:gridSpan w:val="3"/>
          </w:tcPr>
          <w:p w14:paraId="3A1D97B1" w14:textId="4C0D37FA" w:rsidR="00376DE9" w:rsidRPr="00512036" w:rsidRDefault="00376DE9" w:rsidP="00376DE9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7729"/>
              <w:gridCol w:w="708"/>
              <w:gridCol w:w="977"/>
            </w:tblGrid>
            <w:tr w:rsidR="00174CC2" w:rsidRPr="00512036" w14:paraId="44A870A2" w14:textId="77777777" w:rsidTr="00AD7ED2">
              <w:trPr>
                <w:trHeight w:val="20"/>
              </w:trPr>
              <w:tc>
                <w:tcPr>
                  <w:tcW w:w="7729" w:type="dxa"/>
                </w:tcPr>
                <w:p w14:paraId="1CC5D563" w14:textId="7CC26439" w:rsidR="00174CC2" w:rsidRPr="00512036" w:rsidRDefault="00174CC2" w:rsidP="00A5263B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hint="cs"/>
                      <w:sz w:val="26"/>
                      <w:szCs w:val="26"/>
                      <w:rtl/>
                    </w:rPr>
                    <w:t>الف)</w:t>
                  </w:r>
                  <w:r w:rsidRPr="00512036">
                    <w:rPr>
                      <w:rFonts w:ascii="Shabnam" w:hAnsi="Shabnam" w:hint="cs"/>
                      <w:sz w:val="26"/>
                      <w:szCs w:val="26"/>
                      <w:rtl/>
                    </w:rPr>
                    <w:t xml:space="preserve"> </w: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</w:rPr>
                    <w:t xml:space="preserve">جمله های  </w:t>
                  </w:r>
                  <w:r w:rsidR="00270FAB" w:rsidRPr="00512036">
                    <w:rPr>
                      <w:rFonts w:asciiTheme="majorBidi" w:hAnsiTheme="majorBidi"/>
                      <w:color w:val="000000" w:themeColor="text1"/>
                      <w:position w:val="-6"/>
                      <w:sz w:val="26"/>
                      <w:szCs w:val="26"/>
                      <w:lang w:bidi="fa-IR"/>
                    </w:rPr>
                    <w:object w:dxaOrig="600" w:dyaOrig="279" w14:anchorId="49F91DBA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8.95pt;height:14.85pt" o:ole="">
                        <v:imagedata r:id="rId7" o:title=""/>
                      </v:shape>
                      <o:OLEObject Type="Embed" ProgID="Equation.DSMT4" ShapeID="_x0000_i1025" DrawAspect="Content" ObjectID="_1793248360" r:id="rId8"/>
                    </w:objec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و  </w:t>
                  </w:r>
                  <w:r w:rsidR="00270FAB" w:rsidRPr="00512036">
                    <w:rPr>
                      <w:rFonts w:asciiTheme="majorBidi" w:hAnsiTheme="majorBidi"/>
                      <w:color w:val="000000" w:themeColor="text1"/>
                      <w:position w:val="-6"/>
                      <w:sz w:val="26"/>
                      <w:szCs w:val="26"/>
                      <w:lang w:bidi="fa-IR"/>
                    </w:rPr>
                    <w:object w:dxaOrig="520" w:dyaOrig="279" w14:anchorId="74F65164">
                      <v:shape id="_x0000_i1026" type="#_x0000_t75" style="width:25.05pt;height:14.85pt" o:ole="">
                        <v:imagedata r:id="rId9" o:title=""/>
                      </v:shape>
                      <o:OLEObject Type="Embed" ProgID="Equation.DSMT4" ShapeID="_x0000_i1026" DrawAspect="Content" ObjectID="_1793248361" r:id="rId10"/>
                    </w:objec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متشابه هستند.</w:t>
                  </w:r>
                </w:p>
              </w:tc>
              <w:tc>
                <w:tcPr>
                  <w:tcW w:w="286" w:type="dxa"/>
                </w:tcPr>
                <w:p w14:paraId="6C97F561" w14:textId="77777777" w:rsidR="00174CC2" w:rsidRPr="00512036" w:rsidRDefault="00174CC2" w:rsidP="00A5263B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1CAD6FD8" w14:textId="77777777" w:rsidR="00174CC2" w:rsidRPr="00512036" w:rsidRDefault="00174CC2" w:rsidP="00A5263B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174CC2" w:rsidRPr="00512036" w14:paraId="3FAF53D5" w14:textId="77777777" w:rsidTr="00AD7ED2">
              <w:trPr>
                <w:trHeight w:val="20"/>
              </w:trPr>
              <w:tc>
                <w:tcPr>
                  <w:tcW w:w="7729" w:type="dxa"/>
                </w:tcPr>
                <w:p w14:paraId="0CF5D56A" w14:textId="7165AC5F" w:rsidR="00174CC2" w:rsidRPr="009970E0" w:rsidRDefault="00174CC2" w:rsidP="00A5263B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9970E0">
                    <w:rPr>
                      <w:rFonts w:hint="cs"/>
                      <w:sz w:val="26"/>
                      <w:szCs w:val="26"/>
                      <w:rtl/>
                    </w:rPr>
                    <w:t xml:space="preserve">ب) </w:t>
                  </w:r>
                  <w:r w:rsidR="009970E0" w:rsidRPr="009970E0">
                    <w:rPr>
                      <w:rFonts w:asciiTheme="majorBidi" w:hAnsiTheme="majorBidi" w:cs="0 Nazanin Bold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عبارت های  </w:t>
                  </w:r>
                  <w:r w:rsidR="009970E0" w:rsidRPr="009970E0">
                    <w:rPr>
                      <w:rFonts w:asciiTheme="majorBidi" w:hAnsiTheme="majorBidi" w:cs="Cambria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« </w:t>
                  </w:r>
                  <w:r w:rsidR="00270FAB" w:rsidRPr="009970E0">
                    <w:rPr>
                      <w:rFonts w:asciiTheme="majorBidi" w:hAnsiTheme="majorBidi" w:cs="Cambria"/>
                      <w:color w:val="000000" w:themeColor="text1"/>
                      <w:position w:val="-6"/>
                      <w:sz w:val="26"/>
                      <w:szCs w:val="26"/>
                      <w:lang w:bidi="fa-IR"/>
                    </w:rPr>
                    <w:object w:dxaOrig="780" w:dyaOrig="300" w14:anchorId="0C4AB1C9">
                      <v:shape id="_x0000_i1027" type="#_x0000_t75" style="width:39.15pt;height:14.85pt" o:ole="">
                        <v:imagedata r:id="rId11" o:title=""/>
                      </v:shape>
                      <o:OLEObject Type="Embed" ProgID="Equation.DSMT4" ShapeID="_x0000_i1027" DrawAspect="Content" ObjectID="_1793248362" r:id="rId12"/>
                    </w:object>
                  </w:r>
                  <w:r w:rsidR="009970E0" w:rsidRPr="009970E0">
                    <w:rPr>
                      <w:rFonts w:asciiTheme="majorBidi" w:hAnsiTheme="majorBidi" w:cs="Cambria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»</w:t>
                  </w:r>
                  <w:r w:rsidR="009970E0" w:rsidRPr="009970E0">
                    <w:rPr>
                      <w:rFonts w:asciiTheme="majorBidi" w:hAnsiTheme="majorBidi" w:cs="0 Nazanin Bold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قابل ساده شدن </w:t>
                  </w:r>
                  <w:r w:rsidR="00B82BE8">
                    <w:rPr>
                      <w:rFonts w:asciiTheme="majorBidi" w:hAnsiTheme="majorBidi" w:cs="0 Nazanin Bold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نیست</w:t>
                  </w:r>
                  <w:r w:rsidR="009970E0" w:rsidRPr="009970E0">
                    <w:rPr>
                      <w:rFonts w:asciiTheme="majorBidi" w:hAnsiTheme="majorBidi" w:cs="0 Nazanin Bold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.</w:t>
                  </w:r>
                </w:p>
              </w:tc>
              <w:tc>
                <w:tcPr>
                  <w:tcW w:w="286" w:type="dxa"/>
                </w:tcPr>
                <w:p w14:paraId="4E08FFD3" w14:textId="77777777" w:rsidR="00174CC2" w:rsidRPr="00512036" w:rsidRDefault="00174CC2" w:rsidP="00A5263B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4A4B23F5" w14:textId="77777777" w:rsidR="00174CC2" w:rsidRPr="00512036" w:rsidRDefault="00174CC2" w:rsidP="00A5263B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A5263B" w:rsidRPr="00512036" w14:paraId="615C32C4" w14:textId="77777777" w:rsidTr="00AD7ED2">
              <w:trPr>
                <w:trHeight w:val="20"/>
              </w:trPr>
              <w:tc>
                <w:tcPr>
                  <w:tcW w:w="7729" w:type="dxa"/>
                </w:tcPr>
                <w:p w14:paraId="05D7A071" w14:textId="3E6CA129" w:rsidR="00A5263B" w:rsidRPr="00512036" w:rsidRDefault="00A5263B" w:rsidP="00A5263B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hint="cs"/>
                      <w:sz w:val="26"/>
                      <w:szCs w:val="26"/>
                      <w:rtl/>
                    </w:rPr>
                    <w:t xml:space="preserve">ج) </w:t>
                  </w:r>
                  <w:r w:rsidRPr="00512036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محیط مربعی به ضلع </w:t>
                  </w:r>
                  <w:r w:rsidRPr="00512036">
                    <w:rPr>
                      <w:i/>
                      <w:iCs/>
                      <w:sz w:val="26"/>
                      <w:szCs w:val="26"/>
                      <w:lang w:bidi="fa-IR"/>
                    </w:rPr>
                    <w:t>a</w:t>
                  </w:r>
                  <w:r w:rsidRPr="00512036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 برابر است با</w:t>
                  </w:r>
                  <w:r w:rsidRPr="00512036">
                    <w:rPr>
                      <w:position w:val="-6"/>
                      <w:sz w:val="26"/>
                      <w:szCs w:val="26"/>
                      <w:lang w:bidi="fa-IR"/>
                    </w:rPr>
                    <w:object w:dxaOrig="360" w:dyaOrig="279" w14:anchorId="66C21355">
                      <v:shape id="_x0000_i1028" type="#_x0000_t75" style="width:18.8pt;height:13.3pt" o:ole="">
                        <v:imagedata r:id="rId13" o:title=""/>
                      </v:shape>
                      <o:OLEObject Type="Embed" ProgID="Equation.DSMT4" ShapeID="_x0000_i1028" DrawAspect="Content" ObjectID="_1793248363" r:id="rId14"/>
                    </w:object>
                  </w:r>
                  <w:r w:rsidRPr="00512036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 .</w:t>
                  </w:r>
                </w:p>
              </w:tc>
              <w:tc>
                <w:tcPr>
                  <w:tcW w:w="286" w:type="dxa"/>
                </w:tcPr>
                <w:p w14:paraId="3C32B018" w14:textId="44211718" w:rsidR="00A5263B" w:rsidRPr="00512036" w:rsidRDefault="00A5263B" w:rsidP="00A5263B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7F9A6687" w14:textId="0D97F737" w:rsidR="00A5263B" w:rsidRPr="00512036" w:rsidRDefault="00A5263B" w:rsidP="00A5263B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</w:tr>
            <w:tr w:rsidR="00A5263B" w:rsidRPr="00512036" w14:paraId="578B6A45" w14:textId="77777777" w:rsidTr="00AD7ED2">
              <w:trPr>
                <w:trHeight w:val="20"/>
              </w:trPr>
              <w:tc>
                <w:tcPr>
                  <w:tcW w:w="7729" w:type="dxa"/>
                </w:tcPr>
                <w:p w14:paraId="0190952F" w14:textId="3EB7A5E2" w:rsidR="00A5263B" w:rsidRPr="00512036" w:rsidRDefault="00A5263B" w:rsidP="00A5263B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hint="cs"/>
                      <w:sz w:val="26"/>
                      <w:szCs w:val="26"/>
                      <w:rtl/>
                    </w:rPr>
                    <w:t xml:space="preserve">د) </w:t>
                  </w:r>
                  <w:r w:rsidR="00AD7ED2"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عبارت جبری </w:t>
                  </w:r>
                  <w:r w:rsidR="00AD7ED2" w:rsidRPr="00512036">
                    <w:rPr>
                      <w:rFonts w:ascii="Vazirmatn" w:hAnsi="Vazirmatn"/>
                      <w:sz w:val="26"/>
                      <w:szCs w:val="26"/>
                      <w:rtl/>
                    </w:rPr>
                    <w:t>«</w:t>
                  </w:r>
                  <w:r w:rsidR="00333F32" w:rsidRPr="00512036">
                    <w:rPr>
                      <w:rFonts w:asciiTheme="majorBidi" w:hAnsiTheme="majorBidi"/>
                      <w:color w:val="000000" w:themeColor="text1"/>
                      <w:position w:val="-6"/>
                      <w:sz w:val="26"/>
                      <w:szCs w:val="26"/>
                      <w:lang w:bidi="fa-IR"/>
                    </w:rPr>
                    <w:object w:dxaOrig="760" w:dyaOrig="279" w14:anchorId="21E9D31C">
                      <v:shape id="_x0000_i1029" type="#_x0000_t75" style="width:31.3pt;height:12.5pt" o:ole="">
                        <v:imagedata r:id="rId15" o:title=""/>
                      </v:shape>
                      <o:OLEObject Type="Embed" ProgID="Equation.DSMT4" ShapeID="_x0000_i1029" DrawAspect="Content" ObjectID="_1793248364" r:id="rId16"/>
                    </w:object>
                  </w:r>
                  <w:r w:rsidR="00AD7ED2" w:rsidRPr="00512036">
                    <w:rPr>
                      <w:rFonts w:ascii="Vazirmatn" w:hAnsi="Vazirmatn"/>
                      <w:sz w:val="26"/>
                      <w:szCs w:val="26"/>
                      <w:rtl/>
                    </w:rPr>
                    <w:t>»</w:t>
                  </w:r>
                  <w:r w:rsidR="00AD7ED2" w:rsidRPr="00512036">
                    <w:rPr>
                      <w:rFonts w:ascii="Vazirmatn" w:hAnsi="Vazirmatn" w:hint="cs"/>
                      <w:sz w:val="26"/>
                      <w:szCs w:val="26"/>
                      <w:rtl/>
                    </w:rPr>
                    <w:t xml:space="preserve"> به صورت کلامی می شود :</w:t>
                  </w:r>
                  <w:r w:rsidR="00AD7ED2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 هفت واحد </w:t>
                  </w:r>
                  <w:r w:rsidR="00333F32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کمتر</w:t>
                  </w:r>
                  <w:r w:rsidR="00AD7ED2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 از یک عدد</w:t>
                  </w:r>
                  <w:r w:rsidR="00F21803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.</w:t>
                  </w:r>
                </w:p>
              </w:tc>
              <w:tc>
                <w:tcPr>
                  <w:tcW w:w="286" w:type="dxa"/>
                </w:tcPr>
                <w:p w14:paraId="22B7E2D9" w14:textId="0E69D873" w:rsidR="00A5263B" w:rsidRPr="00512036" w:rsidRDefault="00A5263B" w:rsidP="00A5263B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03867036" w14:textId="6EFC183F" w:rsidR="00A5263B" w:rsidRPr="00512036" w:rsidRDefault="00A5263B" w:rsidP="00A5263B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</w:tr>
          </w:tbl>
          <w:p w14:paraId="538539AB" w14:textId="4C22A6F9" w:rsidR="00376DE9" w:rsidRPr="00512036" w:rsidRDefault="00376DE9" w:rsidP="00376DE9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</w:pPr>
          </w:p>
        </w:tc>
        <w:tc>
          <w:tcPr>
            <w:tcW w:w="455" w:type="dxa"/>
            <w:vAlign w:val="center"/>
          </w:tcPr>
          <w:p w14:paraId="39023089" w14:textId="6EF47503" w:rsidR="00376DE9" w:rsidRPr="00512036" w:rsidRDefault="00A5263B" w:rsidP="005F273B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1671F0" w:rsidRPr="00512036" w14:paraId="25841946" w14:textId="77777777" w:rsidTr="003E6BC7">
        <w:trPr>
          <w:trHeight w:val="856"/>
        </w:trPr>
        <w:tc>
          <w:tcPr>
            <w:tcW w:w="476" w:type="dxa"/>
          </w:tcPr>
          <w:p w14:paraId="2DF4A0A7" w14:textId="230EE42D" w:rsidR="001671F0" w:rsidRPr="00512036" w:rsidRDefault="008E431A" w:rsidP="00AD017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2</w:t>
            </w:r>
          </w:p>
        </w:tc>
        <w:tc>
          <w:tcPr>
            <w:tcW w:w="9605" w:type="dxa"/>
            <w:gridSpan w:val="3"/>
          </w:tcPr>
          <w:p w14:paraId="54E2F000" w14:textId="2135B6FB" w:rsidR="00EC7EC9" w:rsidRPr="00D13658" w:rsidRDefault="00174CC2" w:rsidP="00806E82">
            <w:pPr>
              <w:rPr>
                <w:rFonts w:asciiTheme="minorHAnsi" w:hAnsiTheme="minorHAnsi" w:cs="Cambria"/>
                <w:sz w:val="26"/>
                <w:szCs w:val="26"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الف</w:t>
            </w:r>
            <w:r w:rsidR="00D13658">
              <w:rPr>
                <w:rFonts w:ascii="Vazirmatn" w:hAnsi="Vazirmatn"/>
                <w:sz w:val="26"/>
                <w:szCs w:val="26"/>
              </w:rPr>
              <w:t>(</w:t>
            </w:r>
            <w:r w:rsidR="00D13658" w:rsidRPr="008967F2">
              <w:rPr>
                <w:rFonts w:cs="0 Nazanin Bold" w:hint="cs"/>
                <w:sz w:val="26"/>
                <w:szCs w:val="26"/>
                <w:rtl/>
              </w:rPr>
              <w:t xml:space="preserve">در الگوی عددی </w:t>
            </w:r>
            <w:r w:rsidR="00D13658" w:rsidRPr="008967F2">
              <w:rPr>
                <w:rFonts w:cs="0 Nazanin Bold"/>
                <w:position w:val="-10"/>
                <w:sz w:val="26"/>
                <w:szCs w:val="26"/>
              </w:rPr>
              <w:object w:dxaOrig="1200" w:dyaOrig="320" w14:anchorId="70648F75">
                <v:shape id="_x0000_i1030" type="#_x0000_t75" style="width:59.5pt;height:16.45pt" o:ole="">
                  <v:imagedata r:id="rId17" o:title=""/>
                </v:shape>
                <o:OLEObject Type="Embed" ProgID="Equation.DSMT4" ShapeID="_x0000_i1030" DrawAspect="Content" ObjectID="_1793248365" r:id="rId18"/>
              </w:object>
            </w:r>
            <w:r w:rsidR="00D13658" w:rsidRPr="008967F2">
              <w:rPr>
                <w:rFonts w:cs="0 Nazanin Bold" w:hint="cs"/>
                <w:sz w:val="26"/>
                <w:szCs w:val="26"/>
                <w:rtl/>
              </w:rPr>
              <w:t xml:space="preserve">  جملۀ </w:t>
            </w:r>
            <w:r w:rsidR="00D13658" w:rsidRPr="008967F2">
              <w:rPr>
                <w:rFonts w:cs="0 Nazanin Bold"/>
                <w:sz w:val="26"/>
                <w:szCs w:val="26"/>
              </w:rPr>
              <w:t>n</w:t>
            </w:r>
            <w:r w:rsidR="00D13658" w:rsidRPr="008967F2">
              <w:rPr>
                <w:rFonts w:cs="0 Nazanin Bold" w:hint="cs"/>
                <w:sz w:val="26"/>
                <w:szCs w:val="26"/>
                <w:rtl/>
              </w:rPr>
              <w:t xml:space="preserve"> ام به صورت ............</w:t>
            </w:r>
            <w:r w:rsidR="00D13658">
              <w:rPr>
                <w:rFonts w:cs="0 Nazanin Bold" w:hint="cs"/>
                <w:sz w:val="26"/>
                <w:szCs w:val="26"/>
                <w:rtl/>
              </w:rPr>
              <w:t>.....</w:t>
            </w:r>
            <w:r w:rsidR="00D13658" w:rsidRPr="008967F2">
              <w:rPr>
                <w:rFonts w:cs="0 Nazanin Bold" w:hint="cs"/>
                <w:sz w:val="26"/>
                <w:szCs w:val="26"/>
                <w:rtl/>
              </w:rPr>
              <w:t>......... می باشد.</w:t>
            </w:r>
          </w:p>
          <w:p w14:paraId="1CC3DF64" w14:textId="68D1D4F0" w:rsidR="002E2442" w:rsidRPr="00512036" w:rsidRDefault="00174CC2" w:rsidP="00806E82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 xml:space="preserve">ب) </w:t>
            </w:r>
            <w:r w:rsidRPr="00512036">
              <w:rPr>
                <w:rFonts w:hint="cs"/>
                <w:sz w:val="26"/>
                <w:szCs w:val="26"/>
                <w:rtl/>
              </w:rPr>
              <w:t>به یک تساوی جبری که به ازای بعضی از عددها به تساوی عددی تبدیل می</w:t>
            </w:r>
            <w:r w:rsidRPr="00512036">
              <w:rPr>
                <w:sz w:val="26"/>
                <w:szCs w:val="26"/>
                <w:rtl/>
              </w:rPr>
              <w:softHyphen/>
            </w:r>
            <w:r w:rsidRPr="00512036">
              <w:rPr>
                <w:rFonts w:hint="cs"/>
                <w:sz w:val="26"/>
                <w:szCs w:val="26"/>
                <w:rtl/>
              </w:rPr>
              <w:t>شود</w:t>
            </w:r>
            <w:r w:rsidR="00D65193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hint="cs"/>
                <w:sz w:val="26"/>
                <w:szCs w:val="26"/>
                <w:rtl/>
              </w:rPr>
              <w:t>.................... می</w:t>
            </w:r>
            <w:r w:rsidRPr="00512036">
              <w:rPr>
                <w:sz w:val="26"/>
                <w:szCs w:val="26"/>
                <w:rtl/>
              </w:rPr>
              <w:softHyphen/>
            </w:r>
            <w:r w:rsidRPr="00512036">
              <w:rPr>
                <w:rFonts w:hint="cs"/>
                <w:sz w:val="26"/>
                <w:szCs w:val="26"/>
                <w:rtl/>
              </w:rPr>
              <w:t>گویند.</w:t>
            </w:r>
          </w:p>
        </w:tc>
        <w:tc>
          <w:tcPr>
            <w:tcW w:w="455" w:type="dxa"/>
            <w:vAlign w:val="center"/>
          </w:tcPr>
          <w:p w14:paraId="215DC610" w14:textId="57AA5B6C" w:rsidR="001671F0" w:rsidRPr="00F21803" w:rsidRDefault="00F21803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F21803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1671F0" w:rsidRPr="00512036" w14:paraId="347A0DC8" w14:textId="77777777" w:rsidTr="0015368C">
        <w:trPr>
          <w:trHeight w:val="805"/>
        </w:trPr>
        <w:tc>
          <w:tcPr>
            <w:tcW w:w="476" w:type="dxa"/>
          </w:tcPr>
          <w:p w14:paraId="576BC39F" w14:textId="0D546080" w:rsidR="001671F0" w:rsidRPr="00512036" w:rsidRDefault="008E431A" w:rsidP="00AD017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3</w:t>
            </w:r>
          </w:p>
        </w:tc>
        <w:tc>
          <w:tcPr>
            <w:tcW w:w="9605" w:type="dxa"/>
            <w:gridSpan w:val="3"/>
          </w:tcPr>
          <w:p w14:paraId="04E9A71B" w14:textId="564A7507" w:rsidR="005F273B" w:rsidRPr="00512036" w:rsidRDefault="005F273B" w:rsidP="00885861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الف) </w:t>
            </w:r>
            <w:r w:rsidR="00122E90"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  <w:t>کدام جمله</w:t>
            </w:r>
            <w:r w:rsidR="00122E90" w:rsidRPr="00512036">
              <w:rPr>
                <w:rFonts w:asciiTheme="majorBidi" w:hAnsiTheme="majorBidi"/>
                <w:color w:val="000000" w:themeColor="text1"/>
                <w:sz w:val="26"/>
                <w:szCs w:val="26"/>
                <w:cs/>
                <w:lang w:bidi="fa-IR"/>
              </w:rPr>
              <w:t>‎</w:t>
            </w:r>
            <w:r w:rsidR="00122E90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جبری</w:t>
            </w:r>
            <w:r w:rsidR="00D77B55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با</w:t>
            </w:r>
            <w:r w:rsidR="00122E90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="00CC5125" w:rsidRPr="00270FAB">
              <w:rPr>
                <w:rFonts w:asciiTheme="majorBidi" w:hAnsiTheme="majorBidi"/>
                <w:position w:val="-12"/>
                <w:sz w:val="26"/>
                <w:szCs w:val="26"/>
              </w:rPr>
              <w:object w:dxaOrig="400" w:dyaOrig="340" w14:anchorId="7C2C822C">
                <v:shape id="_x0000_i1031" type="#_x0000_t75" style="width:20.35pt;height:17.2pt" o:ole="">
                  <v:imagedata r:id="rId19" o:title=""/>
                </v:shape>
                <o:OLEObject Type="Embed" ProgID="Equation.DSMT4" ShapeID="_x0000_i1031" DrawAspect="Content" ObjectID="_1793248366" r:id="rId20"/>
              </w:object>
            </w:r>
            <w:r w:rsidR="00122E90"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  <w:t xml:space="preserve"> متشابه است؟</w:t>
            </w:r>
          </w:p>
          <w:p w14:paraId="58A0DCB5" w14:textId="5DFD09B6" w:rsidR="00122E90" w:rsidRPr="00512036" w:rsidRDefault="00122E90" w:rsidP="00885861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      1)</w:t>
            </w:r>
            <w:r w:rsidR="00270FAB" w:rsidRPr="00270FAB">
              <w:rPr>
                <w:rFonts w:asciiTheme="majorBidi" w:hAnsiTheme="majorBidi"/>
                <w:color w:val="000000" w:themeColor="text1"/>
                <w:position w:val="-6"/>
                <w:sz w:val="26"/>
                <w:szCs w:val="26"/>
              </w:rPr>
              <w:object w:dxaOrig="260" w:dyaOrig="279" w14:anchorId="2764DEC3">
                <v:shape id="_x0000_i1032" type="#_x0000_t75" style="width:13.3pt;height:14.85pt" o:ole="">
                  <v:imagedata r:id="rId21" o:title=""/>
                </v:shape>
                <o:OLEObject Type="Embed" ProgID="Equation.DSMT4" ShapeID="_x0000_i1032" DrawAspect="Content" ObjectID="_1793248367" r:id="rId22"/>
              </w:objec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</w:rPr>
              <w:sym w:font="Wingdings" w:char="F06D"/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       </w:t>
            </w:r>
            <w:r w:rsidR="00AA6A5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</w:t>
            </w:r>
            <w:r w:rsidR="00270FAB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</w:t>
            </w:r>
            <w:r w:rsidR="00AA6A5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2)</w:t>
            </w:r>
            <w:r w:rsidR="00CC5125" w:rsidRPr="00512036">
              <w:rPr>
                <w:rFonts w:asciiTheme="majorBidi" w:hAnsiTheme="majorBidi"/>
                <w:color w:val="000000" w:themeColor="text1"/>
                <w:position w:val="-6"/>
                <w:sz w:val="26"/>
                <w:szCs w:val="26"/>
                <w:lang w:bidi="fa-IR"/>
              </w:rPr>
              <w:object w:dxaOrig="400" w:dyaOrig="279" w14:anchorId="63C294A3">
                <v:shape id="_x0000_i1033" type="#_x0000_t75" style="width:20.35pt;height:14.85pt" o:ole="">
                  <v:imagedata r:id="rId23" o:title=""/>
                </v:shape>
                <o:OLEObject Type="Embed" ProgID="Equation.DSMT4" ShapeID="_x0000_i1033" DrawAspect="Content" ObjectID="_1793248368" r:id="rId24"/>
              </w:objec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  <w:sym w:font="Wingdings" w:char="F06D"/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        </w:t>
            </w:r>
            <w:r w:rsidR="00D77B55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</w:t>
            </w:r>
            <w:r w:rsidR="00270FAB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</w:t>
            </w:r>
            <w:r w:rsidR="00AA6A5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</w:t>
            </w:r>
            <w:r w:rsidR="00D77B55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3)</w:t>
            </w:r>
            <w:r w:rsidR="00CA0D16" w:rsidRPr="00512036">
              <w:rPr>
                <w:rFonts w:asciiTheme="majorBidi" w:hAnsiTheme="majorBidi"/>
                <w:color w:val="000000" w:themeColor="text1"/>
                <w:position w:val="-12"/>
                <w:sz w:val="26"/>
                <w:szCs w:val="26"/>
                <w:lang w:bidi="fa-IR"/>
              </w:rPr>
              <w:object w:dxaOrig="520" w:dyaOrig="340" w14:anchorId="3ACD1B17">
                <v:shape id="_x0000_i1034" type="#_x0000_t75" style="width:25.85pt;height:17.2pt" o:ole="">
                  <v:imagedata r:id="rId25" o:title=""/>
                </v:shape>
                <o:OLEObject Type="Embed" ProgID="Equation.DSMT4" ShapeID="_x0000_i1034" DrawAspect="Content" ObjectID="_1793248369" r:id="rId26"/>
              </w:objec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  <w:sym w:font="Wingdings" w:char="F06D"/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             </w:t>
            </w:r>
            <w:r w:rsidR="00AA6A5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 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>4)</w:t>
            </w:r>
            <w:r w:rsidR="00122358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10-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  <w:sym w:font="Wingdings" w:char="F06D"/>
            </w:r>
          </w:p>
          <w:p w14:paraId="1DD33F95" w14:textId="63574AC1" w:rsidR="002E2442" w:rsidRPr="00512036" w:rsidRDefault="009970E0" w:rsidP="00885861">
            <w:pPr>
              <w:rPr>
                <w:rFonts w:asciiTheme="majorBidi" w:hAnsiTheme="majorBidi"/>
                <w:sz w:val="26"/>
                <w:szCs w:val="26"/>
                <w:rtl/>
                <w:lang w:bidi="fa-IR"/>
              </w:rPr>
            </w:pPr>
            <w:r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>ب</w:t>
            </w:r>
            <w:r w:rsidR="002E2442"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) </w:t>
            </w:r>
            <w:r w:rsidR="00B03703" w:rsidRPr="00512036">
              <w:rPr>
                <w:rFonts w:ascii="Vazirmatn" w:hAnsi="Vazirmatn" w:hint="cs"/>
                <w:sz w:val="26"/>
                <w:szCs w:val="26"/>
                <w:rtl/>
              </w:rPr>
              <w:t xml:space="preserve">عبارت جبری </w:t>
            </w:r>
            <w:r w:rsidR="00C9475F" w:rsidRPr="00512036">
              <w:rPr>
                <w:rFonts w:ascii="Vazirmatn" w:hAnsi="Vazirmatn"/>
                <w:sz w:val="26"/>
                <w:szCs w:val="26"/>
                <w:rtl/>
              </w:rPr>
              <w:t xml:space="preserve">« </w:t>
            </w:r>
            <w:r w:rsidR="00B03703" w:rsidRPr="00512036">
              <w:rPr>
                <w:rFonts w:ascii="Vazirmatn" w:hAnsi="Vazirmatn" w:hint="cs"/>
                <w:sz w:val="26"/>
                <w:szCs w:val="26"/>
                <w:rtl/>
              </w:rPr>
              <w:t>3 واحد کمتر از 5 برابر عددی</w:t>
            </w:r>
            <w:r w:rsidR="00C9475F" w:rsidRPr="00512036">
              <w:rPr>
                <w:rFonts w:ascii="Vazirmatn" w:hAnsi="Vazirmatn"/>
                <w:sz w:val="26"/>
                <w:szCs w:val="26"/>
                <w:rtl/>
              </w:rPr>
              <w:t xml:space="preserve"> » </w:t>
            </w:r>
            <w:r w:rsidR="00B03703" w:rsidRPr="00512036">
              <w:rPr>
                <w:rFonts w:ascii="Vazirmatn" w:hAnsi="Vazirmatn" w:hint="cs"/>
                <w:sz w:val="26"/>
                <w:szCs w:val="26"/>
                <w:rtl/>
              </w:rPr>
              <w:t>کدام گزینه است</w:t>
            </w:r>
            <w:r w:rsidR="00C9475F" w:rsidRPr="00512036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="002E2442"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>؟</w:t>
            </w:r>
          </w:p>
          <w:p w14:paraId="5C3C9250" w14:textId="2A05E02D" w:rsidR="006815AD" w:rsidRPr="00512036" w:rsidRDefault="002E2442" w:rsidP="00885861">
            <w:pPr>
              <w:rPr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sz w:val="26"/>
                <w:szCs w:val="26"/>
                <w:rtl/>
              </w:rPr>
              <w:t xml:space="preserve">    1)</w:t>
            </w:r>
            <w:r w:rsidR="00C9475F" w:rsidRPr="00512036"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  <w:t xml:space="preserve"> </w:t>
            </w:r>
            <w:r w:rsidR="00105D82" w:rsidRPr="00512036">
              <w:rPr>
                <w:rFonts w:asciiTheme="majorBidi" w:hAnsiTheme="majorBidi"/>
                <w:color w:val="000000" w:themeColor="text1"/>
                <w:position w:val="-6"/>
                <w:sz w:val="26"/>
                <w:szCs w:val="26"/>
                <w:lang w:bidi="fa-IR"/>
              </w:rPr>
              <w:object w:dxaOrig="760" w:dyaOrig="279" w14:anchorId="3031F5B6">
                <v:shape id="_x0000_i1035" type="#_x0000_t75" style="width:37.55pt;height:13.3pt" o:ole="">
                  <v:imagedata r:id="rId27" o:title=""/>
                </v:shape>
                <o:OLEObject Type="Embed" ProgID="Equation.DSMT4" ShapeID="_x0000_i1035" DrawAspect="Content" ObjectID="_1793248370" r:id="rId28"/>
              </w:object>
            </w:r>
            <w:r w:rsidRPr="00512036">
              <w:rPr>
                <w:rFonts w:asciiTheme="majorBidi" w:hAnsiTheme="majorBidi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asciiTheme="majorBidi" w:hAnsiTheme="majorBidi"/>
                <w:sz w:val="26"/>
                <w:szCs w:val="26"/>
              </w:rPr>
              <w:sym w:font="Wingdings" w:char="F06D"/>
            </w:r>
            <w:r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                    2)</w:t>
            </w:r>
            <w:r w:rsidR="00105D82" w:rsidRPr="00512036">
              <w:rPr>
                <w:rFonts w:asciiTheme="majorBidi" w:hAnsiTheme="majorBidi"/>
                <w:position w:val="-6"/>
                <w:sz w:val="26"/>
                <w:szCs w:val="26"/>
                <w:lang w:bidi="fa-IR"/>
              </w:rPr>
              <w:object w:dxaOrig="760" w:dyaOrig="279" w14:anchorId="512E54E6">
                <v:shape id="_x0000_i1036" type="#_x0000_t75" style="width:38.35pt;height:14.85pt" o:ole="">
                  <v:imagedata r:id="rId29" o:title=""/>
                </v:shape>
                <o:OLEObject Type="Embed" ProgID="Equation.DSMT4" ShapeID="_x0000_i1036" DrawAspect="Content" ObjectID="_1793248371" r:id="rId30"/>
              </w:object>
            </w:r>
            <w:r w:rsidRPr="00512036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sz w:val="26"/>
                <w:szCs w:val="26"/>
                <w:lang w:bidi="fa-IR"/>
              </w:rPr>
              <w:sym w:font="Wingdings" w:char="F06D"/>
            </w:r>
            <w:r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          </w:t>
            </w:r>
            <w:r w:rsidR="00C9475F"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    </w:t>
            </w:r>
            <w:r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  3)</w:t>
            </w:r>
            <w:r w:rsidR="00105D82" w:rsidRPr="00512036">
              <w:rPr>
                <w:rFonts w:asciiTheme="majorBidi" w:hAnsiTheme="majorBidi"/>
                <w:position w:val="-6"/>
                <w:sz w:val="26"/>
                <w:szCs w:val="26"/>
                <w:lang w:bidi="fa-IR"/>
              </w:rPr>
              <w:object w:dxaOrig="760" w:dyaOrig="279" w14:anchorId="797BCF79">
                <v:shape id="_x0000_i1037" type="#_x0000_t75" style="width:37.55pt;height:14.85pt" o:ole="">
                  <v:imagedata r:id="rId31" o:title=""/>
                </v:shape>
                <o:OLEObject Type="Embed" ProgID="Equation.DSMT4" ShapeID="_x0000_i1037" DrawAspect="Content" ObjectID="_1793248372" r:id="rId32"/>
              </w:object>
            </w:r>
            <w:r w:rsidRPr="00512036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sz w:val="26"/>
                <w:szCs w:val="26"/>
                <w:lang w:bidi="fa-IR"/>
              </w:rPr>
              <w:sym w:font="Wingdings" w:char="F06D"/>
            </w:r>
            <w:r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                   4) </w:t>
            </w:r>
            <w:r w:rsidR="00105D82" w:rsidRPr="00512036">
              <w:rPr>
                <w:rFonts w:asciiTheme="majorBidi" w:hAnsiTheme="majorBidi"/>
                <w:color w:val="000000" w:themeColor="text1"/>
                <w:position w:val="-6"/>
                <w:sz w:val="26"/>
                <w:szCs w:val="26"/>
                <w:lang w:bidi="fa-IR"/>
              </w:rPr>
              <w:object w:dxaOrig="760" w:dyaOrig="279" w14:anchorId="56F5B420">
                <v:shape id="_x0000_i1038" type="#_x0000_t75" style="width:35.2pt;height:12.5pt" o:ole="">
                  <v:imagedata r:id="rId33" o:title=""/>
                </v:shape>
                <o:OLEObject Type="Embed" ProgID="Equation.DSMT4" ShapeID="_x0000_i1038" DrawAspect="Content" ObjectID="_1793248373" r:id="rId34"/>
              </w:object>
            </w:r>
            <w:r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sz w:val="26"/>
                <w:szCs w:val="26"/>
                <w:lang w:bidi="fa-IR"/>
              </w:rPr>
              <w:sym w:font="Wingdings" w:char="F06D"/>
            </w:r>
          </w:p>
        </w:tc>
        <w:tc>
          <w:tcPr>
            <w:tcW w:w="455" w:type="dxa"/>
            <w:vAlign w:val="center"/>
          </w:tcPr>
          <w:p w14:paraId="1AC5E1F4" w14:textId="7919D23A" w:rsidR="001671F0" w:rsidRPr="00512036" w:rsidRDefault="009970E0" w:rsidP="007F160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1D764F" w:rsidRPr="00512036" w14:paraId="72EE0B71" w14:textId="77777777" w:rsidTr="0015368C">
        <w:trPr>
          <w:trHeight w:val="876"/>
        </w:trPr>
        <w:tc>
          <w:tcPr>
            <w:tcW w:w="476" w:type="dxa"/>
          </w:tcPr>
          <w:p w14:paraId="6F6D77EB" w14:textId="3FAC4737" w:rsidR="001D764F" w:rsidRPr="00512036" w:rsidRDefault="00961862" w:rsidP="00AD017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۴</w:t>
            </w:r>
          </w:p>
        </w:tc>
        <w:tc>
          <w:tcPr>
            <w:tcW w:w="9605" w:type="dxa"/>
            <w:gridSpan w:val="3"/>
          </w:tcPr>
          <w:p w14:paraId="10FAEC2E" w14:textId="77830CCF" w:rsidR="00113CA3" w:rsidRPr="00512036" w:rsidRDefault="002E0428" w:rsidP="000F5ADE">
            <w:pPr>
              <w:spacing w:line="276" w:lineRule="auto"/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/>
                <w:sz w:val="26"/>
                <w:szCs w:val="26"/>
                <w:rtl/>
              </w:rPr>
              <w:t xml:space="preserve">‌ جمله </w:t>
            </w:r>
            <w:r w:rsidR="00263670" w:rsidRPr="00512036"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  <w:t>n</w:t>
            </w:r>
            <w:r w:rsidR="00263670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اُم </w:t>
            </w:r>
            <w:r w:rsidRPr="00512036">
              <w:rPr>
                <w:rFonts w:ascii="Vazirmatn" w:hAnsi="Vazirmatn"/>
                <w:sz w:val="26"/>
                <w:szCs w:val="26"/>
                <w:rtl/>
              </w:rPr>
              <w:t>الگو</w:t>
            </w: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512036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="00113CA3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زیر را بنویسید . سپس جمله ی </w:t>
            </w:r>
            <w:r w:rsidR="006116E1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>هفتم</w:t>
            </w:r>
            <w:r w:rsidR="00113CA3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آن را به دست آور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069"/>
              <w:gridCol w:w="3069"/>
              <w:gridCol w:w="3069"/>
            </w:tblGrid>
            <w:tr w:rsidR="00113CA3" w:rsidRPr="00512036" w14:paraId="74B831D3" w14:textId="77777777" w:rsidTr="00113CA3">
              <w:tc>
                <w:tcPr>
                  <w:tcW w:w="3069" w:type="dxa"/>
                </w:tcPr>
                <w:p w14:paraId="4D9E33E2" w14:textId="27EBF8EC" w:rsidR="00113CA3" w:rsidRPr="00512036" w:rsidRDefault="00113CA3" w:rsidP="00113CA3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lang w:bidi="fa-IR"/>
                    </w:rPr>
                    <w:t>=………..</w: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جمله </w:t>
                  </w:r>
                  <w:r w:rsidR="006116E1"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هفت</w: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م</w:t>
                  </w:r>
                </w:p>
              </w:tc>
              <w:tc>
                <w:tcPr>
                  <w:tcW w:w="3069" w:type="dxa"/>
                </w:tcPr>
                <w:p w14:paraId="4939545F" w14:textId="3FFC5D3B" w:rsidR="00113CA3" w:rsidRPr="00512036" w:rsidRDefault="00113CA3" w:rsidP="00113CA3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lang w:bidi="fa-IR"/>
                    </w:rPr>
                    <w:t>=………..</w: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جمله 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lang w:bidi="fa-IR"/>
                    </w:rPr>
                    <w:t>n</w: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ام</w:t>
                  </w:r>
                </w:p>
              </w:tc>
              <w:tc>
                <w:tcPr>
                  <w:tcW w:w="3069" w:type="dxa"/>
                </w:tcPr>
                <w:p w14:paraId="3766903C" w14:textId="404B3494" w:rsidR="00113CA3" w:rsidRPr="00512036" w:rsidRDefault="00642C19" w:rsidP="00113CA3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/>
                      <w:color w:val="000000" w:themeColor="text1"/>
                      <w:position w:val="-10"/>
                      <w:sz w:val="26"/>
                      <w:szCs w:val="26"/>
                      <w:lang w:bidi="fa-IR"/>
                    </w:rPr>
                    <w:object w:dxaOrig="1420" w:dyaOrig="320" w14:anchorId="79AA8696">
                      <v:shape id="_x0000_i1039" type="#_x0000_t75" style="width:90pt;height:18.8pt" o:ole="">
                        <v:imagedata r:id="rId35" o:title=""/>
                      </v:shape>
                      <o:OLEObject Type="Embed" ProgID="Equation.DSMT4" ShapeID="_x0000_i1039" DrawAspect="Content" ObjectID="_1793248374" r:id="rId36"/>
                    </w:object>
                  </w:r>
                </w:p>
              </w:tc>
            </w:tr>
          </w:tbl>
          <w:p w14:paraId="559E599F" w14:textId="02660BD9" w:rsidR="00641645" w:rsidRPr="00512036" w:rsidRDefault="00641645" w:rsidP="00113CA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455" w:type="dxa"/>
            <w:vAlign w:val="center"/>
          </w:tcPr>
          <w:p w14:paraId="36E10E4A" w14:textId="22BFA211" w:rsidR="001D764F" w:rsidRPr="00512036" w:rsidRDefault="00465F4B" w:rsidP="00465F4B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376DE9" w:rsidRPr="00512036" w14:paraId="7E7951E0" w14:textId="77777777" w:rsidTr="00E61708">
        <w:trPr>
          <w:trHeight w:val="1062"/>
        </w:trPr>
        <w:tc>
          <w:tcPr>
            <w:tcW w:w="476" w:type="dxa"/>
          </w:tcPr>
          <w:p w14:paraId="1DA484DF" w14:textId="5ED5A44E" w:rsidR="00376DE9" w:rsidRPr="00512036" w:rsidRDefault="006F30B3" w:rsidP="00AD017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>5</w:t>
            </w:r>
          </w:p>
        </w:tc>
        <w:tc>
          <w:tcPr>
            <w:tcW w:w="9605" w:type="dxa"/>
            <w:gridSpan w:val="3"/>
          </w:tcPr>
          <w:p w14:paraId="44154D3B" w14:textId="2551C45F" w:rsidR="00D9171F" w:rsidRPr="00512036" w:rsidRDefault="00D9171F" w:rsidP="00D9171F">
            <w:pPr>
              <w:rPr>
                <w:sz w:val="26"/>
                <w:szCs w:val="26"/>
                <w:rtl/>
              </w:rPr>
            </w:pPr>
            <w:r w:rsidRPr="00512036">
              <w:rPr>
                <w:rFonts w:hint="cs"/>
                <w:sz w:val="26"/>
                <w:szCs w:val="26"/>
                <w:rtl/>
              </w:rPr>
              <w:t xml:space="preserve">مقدار عددی عبارت جبری روبرو را به ازای </w:t>
            </w:r>
            <w:r w:rsidRPr="00512036">
              <w:rPr>
                <w:position w:val="-6"/>
                <w:sz w:val="26"/>
                <w:szCs w:val="26"/>
              </w:rPr>
              <w:object w:dxaOrig="620" w:dyaOrig="279" w14:anchorId="10555C71">
                <v:shape id="_x0000_i1040" type="#_x0000_t75" style="width:31.3pt;height:14.85pt" o:ole="">
                  <v:imagedata r:id="rId37" o:title=""/>
                </v:shape>
                <o:OLEObject Type="Embed" ProgID="Equation.DSMT4" ShapeID="_x0000_i1040" DrawAspect="Content" ObjectID="_1793248375" r:id="rId38"/>
              </w:objec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hint="cs"/>
                <w:sz w:val="26"/>
                <w:szCs w:val="26"/>
                <w:rtl/>
                <w:lang w:bidi="fa-IR"/>
              </w:rPr>
              <w:t xml:space="preserve">و  </w:t>
            </w:r>
            <w:r w:rsidR="00552B2A" w:rsidRPr="00512036">
              <w:rPr>
                <w:position w:val="-6"/>
                <w:sz w:val="26"/>
                <w:szCs w:val="26"/>
                <w:lang w:bidi="fa-IR"/>
              </w:rPr>
              <w:object w:dxaOrig="760" w:dyaOrig="300" w14:anchorId="35C81472">
                <v:shape id="_x0000_i1041" type="#_x0000_t75" style="width:38.35pt;height:14.85pt" o:ole="">
                  <v:imagedata r:id="rId39" o:title=""/>
                </v:shape>
                <o:OLEObject Type="Embed" ProgID="Equation.DSMT4" ShapeID="_x0000_i1041" DrawAspect="Content" ObjectID="_1793248376" r:id="rId40"/>
              </w:objec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 بدست آورید.</w:t>
            </w:r>
          </w:p>
          <w:p w14:paraId="4B8A1137" w14:textId="1088B3CC" w:rsidR="00376DE9" w:rsidRPr="00512036" w:rsidRDefault="00D9171F" w:rsidP="00D9171F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hint="cs"/>
                <w:sz w:val="26"/>
                <w:szCs w:val="26"/>
                <w:rtl/>
              </w:rPr>
              <w:t xml:space="preserve">                                                                                                         </w:t>
            </w:r>
            <w:r w:rsidRPr="00512036">
              <w:rPr>
                <w:rFonts w:hint="cs"/>
                <w:sz w:val="26"/>
                <w:szCs w:val="26"/>
                <w:rtl/>
                <w:lang w:bidi="fa-IR"/>
              </w:rPr>
              <w:t xml:space="preserve">      </w:t>
            </w:r>
            <w:r w:rsidR="00DF2DCD">
              <w:rPr>
                <w:rFonts w:hint="cs"/>
                <w:sz w:val="26"/>
                <w:szCs w:val="26"/>
                <w:rtl/>
                <w:lang w:bidi="fa-IR"/>
              </w:rPr>
              <w:t xml:space="preserve">    </w:t>
            </w:r>
            <w:r w:rsidRPr="00512036">
              <w:rPr>
                <w:rFonts w:hint="cs"/>
                <w:sz w:val="26"/>
                <w:szCs w:val="26"/>
                <w:rtl/>
                <w:lang w:bidi="fa-IR"/>
              </w:rPr>
              <w:t xml:space="preserve">           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     </w:t>
            </w:r>
            <w:r w:rsidR="005C0108">
              <w:rPr>
                <w:rFonts w:hint="cs"/>
                <w:sz w:val="26"/>
                <w:szCs w:val="26"/>
                <w:rtl/>
              </w:rPr>
              <w:t xml:space="preserve">   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642C19" w:rsidRPr="00512036">
              <w:rPr>
                <w:position w:val="-6"/>
                <w:sz w:val="26"/>
                <w:szCs w:val="26"/>
              </w:rPr>
              <w:object w:dxaOrig="1140" w:dyaOrig="300" w14:anchorId="57C5387F">
                <v:shape id="_x0000_i1042" type="#_x0000_t75" style="width:67.3pt;height:15.65pt" o:ole="">
                  <v:imagedata r:id="rId41" o:title=""/>
                </v:shape>
                <o:OLEObject Type="Embed" ProgID="Equation.DSMT4" ShapeID="_x0000_i1042" DrawAspect="Content" ObjectID="_1793248377" r:id="rId42"/>
              </w:objec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                                                                                    </w:t>
            </w:r>
            <w:r w:rsidRPr="00512036">
              <w:rPr>
                <w:rFonts w:hint="cs"/>
                <w:sz w:val="26"/>
                <w:szCs w:val="26"/>
                <w:rtl/>
                <w:lang w:bidi="fa-IR"/>
              </w:rPr>
              <w:t xml:space="preserve">             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    </w:t>
            </w:r>
          </w:p>
        </w:tc>
        <w:tc>
          <w:tcPr>
            <w:tcW w:w="455" w:type="dxa"/>
            <w:vAlign w:val="center"/>
          </w:tcPr>
          <w:p w14:paraId="0AC33949" w14:textId="11B41292" w:rsidR="00376DE9" w:rsidRPr="00512036" w:rsidRDefault="00376DE9" w:rsidP="00465F4B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۱</w:t>
            </w:r>
          </w:p>
        </w:tc>
      </w:tr>
      <w:tr w:rsidR="006F30B3" w:rsidRPr="00512036" w14:paraId="729D9EA8" w14:textId="77777777" w:rsidTr="009970E0">
        <w:trPr>
          <w:trHeight w:val="1202"/>
        </w:trPr>
        <w:tc>
          <w:tcPr>
            <w:tcW w:w="476" w:type="dxa"/>
          </w:tcPr>
          <w:p w14:paraId="34FE36A5" w14:textId="450D30AF" w:rsidR="006F30B3" w:rsidRPr="00512036" w:rsidRDefault="006F30B3" w:rsidP="00AD017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>6</w:t>
            </w:r>
          </w:p>
        </w:tc>
        <w:tc>
          <w:tcPr>
            <w:tcW w:w="9605" w:type="dxa"/>
            <w:gridSpan w:val="3"/>
          </w:tcPr>
          <w:tbl>
            <w:tblPr>
              <w:tblStyle w:val="TableGrid"/>
              <w:tblpPr w:leftFromText="180" w:rightFromText="180" w:vertAnchor="text" w:horzAnchor="margin" w:tblpY="165"/>
              <w:tblOverlap w:val="never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835"/>
              <w:gridCol w:w="3175"/>
              <w:gridCol w:w="1083"/>
            </w:tblGrid>
            <w:tr w:rsidR="00B75293" w:rsidRPr="004568EA" w14:paraId="27902685" w14:textId="77777777" w:rsidTr="009970E0">
              <w:tc>
                <w:tcPr>
                  <w:tcW w:w="283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</w:tcBorders>
                </w:tcPr>
                <w:p w14:paraId="5D77759B" w14:textId="25E313CD" w:rsidR="00B75293" w:rsidRPr="004568EA" w:rsidRDefault="003C79B5" w:rsidP="00B75293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Theme="majorBidi" w:hAnsiTheme="majorBidi" w:hint="cs"/>
                      <w:sz w:val="26"/>
                      <w:szCs w:val="26"/>
                      <w:rtl/>
                      <w:lang w:bidi="fa-IR"/>
                    </w:rPr>
                    <w:t>1</w:t>
                  </w:r>
                  <w:r w:rsidR="00B75293" w:rsidRPr="004568EA">
                    <w:rPr>
                      <w:rFonts w:asciiTheme="majorBidi" w:hAnsiTheme="majorBidi" w:hint="cs"/>
                      <w:sz w:val="26"/>
                      <w:szCs w:val="26"/>
                      <w:rtl/>
                      <w:lang w:bidi="fa-IR"/>
                    </w:rPr>
                    <w:t>-</w:t>
                  </w:r>
                </w:p>
              </w:tc>
              <w:tc>
                <w:tcPr>
                  <w:tcW w:w="3175" w:type="dxa"/>
                  <w:tcBorders>
                    <w:top w:val="single" w:sz="4" w:space="0" w:color="FFFFFF" w:themeColor="background1"/>
                  </w:tcBorders>
                </w:tcPr>
                <w:p w14:paraId="4AE7A927" w14:textId="4DDC14FD" w:rsidR="00B75293" w:rsidRPr="004568EA" w:rsidRDefault="00642C19" w:rsidP="00B75293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Theme="majorBidi" w:hAnsiTheme="majorBidi" w:hint="cs"/>
                      <w:sz w:val="26"/>
                      <w:szCs w:val="26"/>
                      <w:rtl/>
                      <w:lang w:bidi="fa-IR"/>
                    </w:rPr>
                    <w:t>2</w:t>
                  </w:r>
                </w:p>
              </w:tc>
              <w:tc>
                <w:tcPr>
                  <w:tcW w:w="1083" w:type="dxa"/>
                  <w:tcBorders>
                    <w:top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345121F3" w14:textId="77777777" w:rsidR="00B75293" w:rsidRPr="004568EA" w:rsidRDefault="00B75293" w:rsidP="00B75293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lang w:bidi="fa-IR"/>
                    </w:rPr>
                  </w:pPr>
                  <w:r w:rsidRPr="004568EA">
                    <w:rPr>
                      <w:rFonts w:asciiTheme="majorBidi" w:hAnsiTheme="majorBidi"/>
                      <w:sz w:val="26"/>
                      <w:szCs w:val="26"/>
                      <w:lang w:bidi="fa-IR"/>
                    </w:rPr>
                    <w:t>n</w:t>
                  </w:r>
                </w:p>
              </w:tc>
            </w:tr>
            <w:tr w:rsidR="00B75293" w:rsidRPr="004568EA" w14:paraId="4901E232" w14:textId="77777777" w:rsidTr="009970E0">
              <w:trPr>
                <w:trHeight w:val="385"/>
              </w:trPr>
              <w:tc>
                <w:tcPr>
                  <w:tcW w:w="2835" w:type="dxa"/>
                  <w:tcBorders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60227B7B" w14:textId="77777777" w:rsidR="00B75293" w:rsidRPr="004568EA" w:rsidRDefault="00B75293" w:rsidP="00B75293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3175" w:type="dxa"/>
                  <w:tcBorders>
                    <w:bottom w:val="single" w:sz="4" w:space="0" w:color="FFFFFF" w:themeColor="background1"/>
                  </w:tcBorders>
                </w:tcPr>
                <w:p w14:paraId="25E7FC3F" w14:textId="77777777" w:rsidR="00B75293" w:rsidRPr="004568EA" w:rsidRDefault="00B75293" w:rsidP="00B75293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1083" w:type="dxa"/>
                  <w:tcBorders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4FC4B934" w14:textId="05C2DA84" w:rsidR="00B75293" w:rsidRPr="004568EA" w:rsidRDefault="00642C19" w:rsidP="00B75293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  <w:r w:rsidRPr="004568EA">
                    <w:rPr>
                      <w:rFonts w:asciiTheme="majorBidi" w:hAnsiTheme="majorBidi"/>
                      <w:position w:val="-6"/>
                      <w:sz w:val="26"/>
                      <w:szCs w:val="26"/>
                      <w:lang w:bidi="fa-IR"/>
                    </w:rPr>
                    <w:object w:dxaOrig="740" w:dyaOrig="279" w14:anchorId="315D2594">
                      <v:shape id="_x0000_i1043" type="#_x0000_t75" style="width:36.8pt;height:14.85pt" o:ole="">
                        <v:imagedata r:id="rId43" o:title=""/>
                      </v:shape>
                      <o:OLEObject Type="Embed" ProgID="Equation.DSMT4" ShapeID="_x0000_i1043" DrawAspect="Content" ObjectID="_1793248378" r:id="rId44"/>
                    </w:object>
                  </w:r>
                </w:p>
              </w:tc>
            </w:tr>
          </w:tbl>
          <w:p w14:paraId="6396676E" w14:textId="77777777" w:rsidR="006F30B3" w:rsidRDefault="006F30B3" w:rsidP="006F30B3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</w:pPr>
            <w:r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>جدول زیر را کامل کنید.</w:t>
            </w:r>
          </w:p>
          <w:p w14:paraId="17833A2D" w14:textId="77777777" w:rsidR="006F30B3" w:rsidRPr="00512036" w:rsidRDefault="006F30B3" w:rsidP="00D9171F">
            <w:pPr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455" w:type="dxa"/>
            <w:vAlign w:val="center"/>
          </w:tcPr>
          <w:p w14:paraId="205B88D9" w14:textId="3B1A400D" w:rsidR="006F30B3" w:rsidRPr="00512036" w:rsidRDefault="009970E0" w:rsidP="00465F4B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8D42D0" w:rsidRPr="00512036" w14:paraId="0B52A9FB" w14:textId="77777777" w:rsidTr="008D42D0">
        <w:trPr>
          <w:trHeight w:val="1321"/>
        </w:trPr>
        <w:tc>
          <w:tcPr>
            <w:tcW w:w="476" w:type="dxa"/>
          </w:tcPr>
          <w:p w14:paraId="13CD623A" w14:textId="407E0EF9" w:rsidR="008D42D0" w:rsidRDefault="008D42D0" w:rsidP="00AD017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>7</w:t>
            </w:r>
          </w:p>
        </w:tc>
        <w:tc>
          <w:tcPr>
            <w:tcW w:w="9605" w:type="dxa"/>
            <w:gridSpan w:val="3"/>
          </w:tcPr>
          <w:p w14:paraId="3625F4DA" w14:textId="738909C5" w:rsidR="008D42D0" w:rsidRDefault="008D42D0" w:rsidP="008D42D0">
            <w:pPr>
              <w:rPr>
                <w:rFonts w:asciiTheme="majorBidi" w:hAnsiTheme="majorBidi"/>
                <w:sz w:val="26"/>
                <w:szCs w:val="26"/>
                <w:rtl/>
                <w:lang w:bidi="fa-IR"/>
              </w:rPr>
            </w:pPr>
            <w:r w:rsidRPr="00FA4E62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 wp14:anchorId="65CD4F38" wp14:editId="0E95E33D">
                      <wp:simplePos x="0" y="0"/>
                      <wp:positionH relativeFrom="column">
                        <wp:posOffset>77084</wp:posOffset>
                      </wp:positionH>
                      <wp:positionV relativeFrom="paragraph">
                        <wp:posOffset>100495</wp:posOffset>
                      </wp:positionV>
                      <wp:extent cx="1007110" cy="631825"/>
                      <wp:effectExtent l="0" t="0" r="21590" b="15875"/>
                      <wp:wrapNone/>
                      <wp:docPr id="34" name="Group 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07110" cy="631825"/>
                                <a:chOff x="0" y="0"/>
                                <a:chExt cx="1007473" cy="632187"/>
                              </a:xfrm>
                            </wpg:grpSpPr>
                            <wps:wsp>
                              <wps:cNvPr id="36" name="Rectangle 36"/>
                              <wps:cNvSpPr/>
                              <wps:spPr>
                                <a:xfrm>
                                  <a:off x="241663" y="241662"/>
                                  <a:ext cx="765810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Text Box 37"/>
                              <wps:cNvSpPr txBox="1"/>
                              <wps:spPr>
                                <a:xfrm>
                                  <a:off x="0" y="306801"/>
                                  <a:ext cx="336036" cy="261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638A5C" w14:textId="07DFE938" w:rsidR="008D42D0" w:rsidRDefault="008339A4" w:rsidP="008D42D0">
                                    <w:r w:rsidRPr="008339A4">
                                      <w:rPr>
                                        <w:position w:val="-4"/>
                                      </w:rPr>
                                      <w:object w:dxaOrig="260" w:dyaOrig="220" w14:anchorId="111FF0BF">
                                        <v:shape id="_x0000_i1045" type="#_x0000_t75" style="width:11.75pt;height:10.95pt" o:ole="">
                                          <v:imagedata r:id="rId45" o:title=""/>
                                        </v:shape>
                                        <o:OLEObject Type="Embed" ProgID="Equation.DSMT4" ShapeID="_x0000_i1045" DrawAspect="Content" ObjectID="_1793248385" r:id="rId4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" name="Text Box 38"/>
                              <wps:cNvSpPr txBox="1"/>
                              <wps:spPr>
                                <a:xfrm>
                                  <a:off x="486591" y="0"/>
                                  <a:ext cx="367162" cy="27384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D51C631" w14:textId="4A97F8DF" w:rsidR="008D42D0" w:rsidRDefault="008339A4" w:rsidP="008D42D0">
                                    <w:pPr>
                                      <w:rPr>
                                        <w:rtl/>
                                      </w:rPr>
                                    </w:pPr>
                                    <w:r w:rsidRPr="008339A4">
                                      <w:rPr>
                                        <w:position w:val="-12"/>
                                      </w:rPr>
                                      <w:object w:dxaOrig="279" w:dyaOrig="300" w14:anchorId="7BF7D275">
                                        <v:shape id="_x0000_i1047" type="#_x0000_t75" style="width:14.1pt;height:15.65pt" o:ole="">
                                          <v:imagedata r:id="rId47" o:title=""/>
                                        </v:shape>
                                        <o:OLEObject Type="Embed" ProgID="Equation.DSMT4" ShapeID="_x0000_i1047" DrawAspect="Content" ObjectID="_1793248386" r:id="rId4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5CD4F38" id="Group 34" o:spid="_x0000_s1026" style="position:absolute;left:0;text-align:left;margin-left:6.05pt;margin-top:7.9pt;width:79.3pt;height:49.75pt;z-index:251671552;mso-width-relative:margin;mso-height-relative:margin" coordsize="10074,6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">
                      <v:rect id="Rectangle 36" o:spid="_x0000_s1027" style="position:absolute;left:2416;top:2416;width:7658;height:3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" filled="f" strokecolor="windowText" strokeweight="1.5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7" o:spid="_x0000_s1028" type="#_x0000_t202" style="position:absolute;top:3068;width:3360;height:2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iQn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CZ2iQnxQAAANsAAAAP&#10;AAAAAAAAAAAAAAAAAAcCAABkcnMvZG93bnJldi54bWxQSwUGAAAAAAMAAwC3AAAA+QIAAAAA&#10;" filled="f" stroked="f" strokeweight=".5pt">
                        <v:textbox>
                          <w:txbxContent>
                            <w:p w14:paraId="11638A5C" w14:textId="07DFE938" w:rsidR="008D42D0" w:rsidRDefault="008339A4" w:rsidP="008D42D0">
                              <w:r w:rsidRPr="008339A4">
                                <w:rPr>
                                  <w:position w:val="-4"/>
                                </w:rPr>
                                <w:object w:dxaOrig="260" w:dyaOrig="220" w14:anchorId="111FF0BF">
                                  <v:shape id="_x0000_i1196" type="#_x0000_t75" style="width:11.75pt;height:10.95pt" o:ole="">
                                    <v:imagedata r:id="rId49" o:title=""/>
                                  </v:shape>
                                  <o:OLEObject Type="Embed" ProgID="Equation.DSMT4" ShapeID="_x0000_i1196" DrawAspect="Content" ObjectID="_1793244064" r:id="rId51"/>
                                </w:object>
                              </w:r>
                            </w:p>
                          </w:txbxContent>
                        </v:textbox>
                      </v:shape>
                      <v:shape id="Text Box 38" o:spid="_x0000_s1029" type="#_x0000_t202" style="position:absolute;left:4865;width:3672;height:27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bBV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DoRbBVwgAAANsAAAAPAAAA&#10;AAAAAAAAAAAAAAcCAABkcnMvZG93bnJldi54bWxQSwUGAAAAAAMAAwC3AAAA9gIAAAAA&#10;" filled="f" stroked="f" strokeweight=".5pt">
                        <v:textbox>
                          <w:txbxContent>
                            <w:p w14:paraId="6D51C631" w14:textId="4A97F8DF" w:rsidR="008D42D0" w:rsidRDefault="008339A4" w:rsidP="008D42D0">
                              <w:pPr>
                                <w:rPr>
                                  <w:rtl/>
                                </w:rPr>
                              </w:pPr>
                              <w:r w:rsidRPr="008339A4">
                                <w:rPr>
                                  <w:position w:val="-12"/>
                                </w:rPr>
                                <w:object w:dxaOrig="279" w:dyaOrig="300" w14:anchorId="7BF7D275">
                                  <v:shape id="_x0000_i1198" type="#_x0000_t75" style="width:14.1pt;height:15.65pt" o:ole="">
                                    <v:imagedata r:id="rId52" o:title=""/>
                                  </v:shape>
                                  <o:OLEObject Type="Embed" ProgID="Equation.DSMT4" ShapeID="_x0000_i1198" DrawAspect="Content" ObjectID="_1793244065" r:id="rId53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FA4E62">
              <w:rPr>
                <w:rFonts w:ascii="AmuzehNewNormalPS" w:hint="cs"/>
                <w:sz w:val="26"/>
                <w:szCs w:val="26"/>
                <w:rtl/>
              </w:rPr>
              <w:t>محیط و مساحت</w:t>
            </w:r>
            <w:r w:rsidRPr="00FA4E62">
              <w:rPr>
                <w:rFonts w:ascii="AmuzehNewNormalPS"/>
                <w:sz w:val="26"/>
                <w:szCs w:val="26"/>
                <w:rtl/>
              </w:rPr>
              <w:t xml:space="preserve"> </w:t>
            </w:r>
            <w:r w:rsidRPr="00FA4E62">
              <w:rPr>
                <w:rFonts w:ascii="AmuzehNewNormalPS" w:hint="cs"/>
                <w:sz w:val="26"/>
                <w:szCs w:val="26"/>
                <w:rtl/>
              </w:rPr>
              <w:t>شکلها را به</w:t>
            </w:r>
            <w:r w:rsidRPr="00FA4E62">
              <w:rPr>
                <w:rFonts w:ascii="AmuzehNewNormalPS"/>
                <w:sz w:val="26"/>
                <w:szCs w:val="26"/>
                <w:rtl/>
              </w:rPr>
              <w:t xml:space="preserve"> </w:t>
            </w:r>
            <w:r w:rsidRPr="00FA4E62">
              <w:rPr>
                <w:rFonts w:ascii="AmuzehNewNormalPS" w:hint="cs"/>
                <w:sz w:val="26"/>
                <w:szCs w:val="26"/>
                <w:rtl/>
              </w:rPr>
              <w:t>صورت</w:t>
            </w:r>
            <w:r w:rsidRPr="00FA4E62">
              <w:rPr>
                <w:rFonts w:ascii="AmuzehNewNormalPS"/>
                <w:sz w:val="26"/>
                <w:szCs w:val="26"/>
                <w:rtl/>
              </w:rPr>
              <w:t xml:space="preserve"> </w:t>
            </w:r>
            <w:r w:rsidRPr="00FA4E62">
              <w:rPr>
                <w:rFonts w:ascii="AmuzehNewNormalPS" w:hint="cs"/>
                <w:sz w:val="26"/>
                <w:szCs w:val="26"/>
                <w:rtl/>
              </w:rPr>
              <w:t>جبری بنویسید</w:t>
            </w:r>
            <w:r w:rsidRPr="00FA4E62">
              <w:rPr>
                <w:rFonts w:ascii="AmuzehNewNormalPS"/>
                <w:sz w:val="26"/>
                <w:szCs w:val="26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631"/>
              <w:gridCol w:w="2109"/>
              <w:gridCol w:w="2710"/>
              <w:gridCol w:w="2031"/>
            </w:tblGrid>
            <w:tr w:rsidR="008D42D0" w14:paraId="18E8D52A" w14:textId="77777777" w:rsidTr="008339A4">
              <w:trPr>
                <w:trHeight w:val="912"/>
              </w:trPr>
              <w:tc>
                <w:tcPr>
                  <w:tcW w:w="2631" w:type="dxa"/>
                  <w:vAlign w:val="center"/>
                </w:tcPr>
                <w:p w14:paraId="5EBB7155" w14:textId="2408C6E6" w:rsidR="008D42D0" w:rsidRDefault="008339A4" w:rsidP="008339A4">
                  <w:pPr>
                    <w:jc w:val="right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Theme="majorBidi" w:hAnsiTheme="majorBidi" w:hint="cs"/>
                      <w:sz w:val="28"/>
                      <w:szCs w:val="28"/>
                      <w:rtl/>
                    </w:rPr>
                    <w:t xml:space="preserve"> </w:t>
                  </w:r>
                  <w:r w:rsidR="008D42D0" w:rsidRPr="006E1BE7">
                    <w:rPr>
                      <w:rFonts w:asciiTheme="majorBidi" w:hAnsiTheme="majorBidi" w:hint="cs"/>
                      <w:sz w:val="28"/>
                      <w:szCs w:val="28"/>
                      <w:rtl/>
                    </w:rPr>
                    <w:t>...................</w:t>
                  </w:r>
                  <w:r w:rsidR="008D42D0" w:rsidRPr="006E1BE7">
                    <w:rPr>
                      <w:rFonts w:asciiTheme="majorBidi" w:hAnsiTheme="majorBidi"/>
                      <w:sz w:val="28"/>
                      <w:szCs w:val="28"/>
                    </w:rPr>
                    <w:t xml:space="preserve"> </w:t>
                  </w:r>
                  <w:r w:rsidR="008D42D0" w:rsidRPr="006E1BE7">
                    <w:rPr>
                      <w:rFonts w:asciiTheme="majorBidi" w:hAnsiTheme="majorBidi"/>
                      <w:position w:val="-4"/>
                      <w:sz w:val="28"/>
                      <w:szCs w:val="28"/>
                    </w:rPr>
                    <w:object w:dxaOrig="480" w:dyaOrig="279" w14:anchorId="26C41B10">
                      <v:shape id="_x0000_i1048" type="#_x0000_t75" style="width:25.05pt;height:14.1pt" o:ole="">
                        <v:imagedata r:id="rId54" o:title=""/>
                      </v:shape>
                      <o:OLEObject Type="Embed" ProgID="Equation.DSMT4" ShapeID="_x0000_i1048" DrawAspect="Content" ObjectID="_1793248379" r:id="rId55"/>
                    </w:object>
                  </w:r>
                </w:p>
              </w:tc>
              <w:tc>
                <w:tcPr>
                  <w:tcW w:w="2109" w:type="dxa"/>
                  <w:vAlign w:val="center"/>
                </w:tcPr>
                <w:p w14:paraId="57F7BDF1" w14:textId="7F431A40" w:rsidR="008D42D0" w:rsidRDefault="008D42D0" w:rsidP="008339A4">
                  <w:pPr>
                    <w:jc w:val="right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hint="cs"/>
                      <w:noProof/>
                      <w:sz w:val="26"/>
                      <w:szCs w:val="26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3600" behindDoc="0" locked="0" layoutInCell="1" allowOverlap="1" wp14:anchorId="4C52FB71" wp14:editId="3CBFC581">
                            <wp:simplePos x="0" y="0"/>
                            <wp:positionH relativeFrom="column">
                              <wp:posOffset>257810</wp:posOffset>
                            </wp:positionH>
                            <wp:positionV relativeFrom="paragraph">
                              <wp:posOffset>0</wp:posOffset>
                            </wp:positionV>
                            <wp:extent cx="890270" cy="632460"/>
                            <wp:effectExtent l="0" t="0" r="0" b="0"/>
                            <wp:wrapNone/>
                            <wp:docPr id="7" name="Group 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90270" cy="632460"/>
                                      <a:chOff x="0" y="0"/>
                                      <a:chExt cx="890452" cy="632646"/>
                                    </a:xfrm>
                                  </wpg:grpSpPr>
                                  <wpg:grpSp>
                                    <wpg:cNvPr id="16" name="Group 16"/>
                                    <wpg:cNvGrpSpPr/>
                                    <wpg:grpSpPr>
                                      <a:xfrm>
                                        <a:off x="0" y="0"/>
                                        <a:ext cx="890452" cy="632646"/>
                                        <a:chOff x="-71081" y="83509"/>
                                        <a:chExt cx="1298589" cy="923509"/>
                                      </a:xfrm>
                                    </wpg:grpSpPr>
                                    <wps:wsp>
                                      <wps:cNvPr id="13" name="Text Box 13"/>
                                      <wps:cNvSpPr txBox="1"/>
                                      <wps:spPr>
                                        <a:xfrm>
                                          <a:off x="-71081" y="179519"/>
                                          <a:ext cx="507476" cy="44215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2F90679" w14:textId="77777777" w:rsidR="008D42D0" w:rsidRDefault="008D42D0" w:rsidP="008D42D0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 w:rsidRPr="00352694">
                                              <w:rPr>
                                                <w:position w:val="-6"/>
                                                <w:lang w:bidi="fa-IR"/>
                                              </w:rPr>
                                              <w:object w:dxaOrig="380" w:dyaOrig="279" w14:anchorId="4865C310">
                                                <v:shape id="_x0000_i1050" type="#_x0000_t75" style="width:18.8pt;height:13.3pt" o:ole="">
                                                  <v:imagedata r:id="rId56" o:title=""/>
                                                </v:shape>
                                                <o:OLEObject Type="Embed" ProgID="Equation.DSMT4" ShapeID="_x0000_i1050" DrawAspect="Content" ObjectID="_1793248387" r:id="rId57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4" name="Text Box 14"/>
                                      <wps:cNvSpPr txBox="1"/>
                                      <wps:spPr>
                                        <a:xfrm>
                                          <a:off x="669055" y="83509"/>
                                          <a:ext cx="558453" cy="39395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F50489E" w14:textId="77777777" w:rsidR="008D42D0" w:rsidRDefault="008D42D0" w:rsidP="008D42D0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 w:rsidRPr="00352694">
                                              <w:rPr>
                                                <w:position w:val="-6"/>
                                                <w:lang w:bidi="fa-IR"/>
                                              </w:rPr>
                                              <w:object w:dxaOrig="440" w:dyaOrig="279" w14:anchorId="2679F247">
                                                <v:shape id="_x0000_i1052" type="#_x0000_t75" style="width:21.15pt;height:13.3pt" o:ole="">
                                                  <v:imagedata r:id="rId58" o:title=""/>
                                                </v:shape>
                                                <o:OLEObject Type="Embed" ProgID="Equation.DSMT4" ShapeID="_x0000_i1052" DrawAspect="Content" ObjectID="_1793248388" r:id="rId59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5" name="Text Box 15"/>
                                      <wps:cNvSpPr txBox="1"/>
                                      <wps:spPr>
                                        <a:xfrm>
                                          <a:off x="406691" y="564865"/>
                                          <a:ext cx="507476" cy="44215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1E9BEA3" w14:textId="77777777" w:rsidR="008D42D0" w:rsidRDefault="008D42D0" w:rsidP="008D42D0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 w:rsidRPr="00352694">
                                              <w:rPr>
                                                <w:position w:val="-6"/>
                                                <w:lang w:bidi="fa-IR"/>
                                              </w:rPr>
                                              <w:object w:dxaOrig="400" w:dyaOrig="279" w14:anchorId="35FE9011">
                                                <v:shape id="_x0000_i1054" type="#_x0000_t75" style="width:20.35pt;height:13.3pt" o:ole="">
                                                  <v:imagedata r:id="rId60" o:title=""/>
                                                </v:shape>
                                                <o:OLEObject Type="Embed" ProgID="Equation.DSMT4" ShapeID="_x0000_i1054" DrawAspect="Content" ObjectID="_1793248389" r:id="rId61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3" name="Right Triangle 23"/>
                                    <wps:cNvSpPr/>
                                    <wps:spPr>
                                      <a:xfrm>
                                        <a:off x="251138" y="38636"/>
                                        <a:ext cx="559435" cy="337651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C52FB71" id="Group 7" o:spid="_x0000_s1030" style="position:absolute;margin-left:20.3pt;margin-top:0;width:70.1pt;height:49.8pt;z-index:251673600;mso-width-relative:margin;mso-height-relative:margin" coordsize="8904,63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">
                            <v:group id="Group 16" o:spid="_x0000_s1031" style="position:absolute;width:8904;height:6326" coordorigin="-710,835" coordsize="12985,9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      <v:shape id="Text Box 13" o:spid="_x0000_s1032" type="#_x0000_t202" style="position:absolute;left:-710;top:1795;width:5073;height:4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02F90679" w14:textId="77777777" w:rsidR="008D42D0" w:rsidRDefault="008D42D0" w:rsidP="008D42D0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80" w:dyaOrig="279" w14:anchorId="4865C310">
                                          <v:shape id="_x0000_i1504" type="#_x0000_t75" style="width:18.8pt;height:13.3pt" o:ole="">
                                            <v:imagedata r:id="rId62" o:title=""/>
                                          </v:shape>
                                          <o:OLEObject Type="Embed" ProgID="Equation.DSMT4" ShapeID="_x0000_i1504" DrawAspect="Content" ObjectID="_1793244066" r:id="rId63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4" o:spid="_x0000_s1033" type="#_x0000_t202" style="position:absolute;left:6690;top:835;width:5585;height:39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2F50489E" w14:textId="77777777" w:rsidR="008D42D0" w:rsidRDefault="008D42D0" w:rsidP="008D42D0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440" w:dyaOrig="279" w14:anchorId="2679F247">
                                          <v:shape id="_x0000_i1505" type="#_x0000_t75" style="width:21.15pt;height:13.3pt" o:ole="">
                                            <v:imagedata r:id="rId64" o:title=""/>
                                          </v:shape>
                                          <o:OLEObject Type="Embed" ProgID="Equation.DSMT4" ShapeID="_x0000_i1505" DrawAspect="Content" ObjectID="_1793244067" r:id="rId65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5" o:spid="_x0000_s1034" type="#_x0000_t202" style="position:absolute;left:4066;top:5648;width:5075;height:4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01E9BEA3" w14:textId="77777777" w:rsidR="008D42D0" w:rsidRDefault="008D42D0" w:rsidP="008D42D0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400" w:dyaOrig="279" w14:anchorId="35FE9011">
                                          <v:shape id="_x0000_i1506" type="#_x0000_t75" style="width:20.35pt;height:13.3pt" o:ole="">
                                            <v:imagedata r:id="rId66" o:title=""/>
                                          </v:shape>
                                          <o:OLEObject Type="Embed" ProgID="Equation.DSMT4" ShapeID="_x0000_i1506" DrawAspect="Content" ObjectID="_1793244068" r:id="rId67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6" coordsize="21600,21600" o:spt="6" path="m,l,21600r21600,xe">
                              <v:stroke joinstyle="miter"/>
                              <v:path gradientshapeok="t" o:connecttype="custom" o:connectlocs="0,0;0,10800;0,21600;10800,21600;21600,21600;10800,10800" textboxrect="1800,12600,12600,19800"/>
                            </v:shapetype>
                            <v:shape id="Right Triangle 23" o:spid="_x0000_s1035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" filled="f" strokecolor="black [3213]" strokeweight="1.5pt"/>
                          </v:group>
                        </w:pict>
                      </mc:Fallback>
                    </mc:AlternateContent>
                  </w:r>
                </w:p>
              </w:tc>
              <w:tc>
                <w:tcPr>
                  <w:tcW w:w="2710" w:type="dxa"/>
                  <w:vAlign w:val="center"/>
                </w:tcPr>
                <w:p w14:paraId="563EAE40" w14:textId="722F1DFE" w:rsidR="008D42D0" w:rsidRDefault="008339A4" w:rsidP="008339A4">
                  <w:pPr>
                    <w:jc w:val="right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 xml:space="preserve">      </w:t>
                  </w:r>
                  <w:r w:rsidR="008D42D0" w:rsidRPr="006E1BE7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>....................</w:t>
                  </w:r>
                  <w:r w:rsidR="008D42D0" w:rsidRPr="006E1BE7">
                    <w:rPr>
                      <w:rFonts w:asciiTheme="majorBidi" w:hAnsiTheme="majorBidi"/>
                      <w:position w:val="-6"/>
                      <w:sz w:val="28"/>
                      <w:szCs w:val="28"/>
                      <w:lang w:bidi="fa-IR"/>
                    </w:rPr>
                    <w:object w:dxaOrig="440" w:dyaOrig="300" w14:anchorId="5088273A">
                      <v:shape id="_x0000_i1055" type="#_x0000_t75" style="width:21.9pt;height:14.85pt" o:ole="">
                        <v:imagedata r:id="rId68" o:title=""/>
                      </v:shape>
                      <o:OLEObject Type="Embed" ProgID="Equation.DSMT4" ShapeID="_x0000_i1055" DrawAspect="Content" ObjectID="_1793248380" r:id="rId69"/>
                    </w:object>
                  </w:r>
                </w:p>
              </w:tc>
              <w:tc>
                <w:tcPr>
                  <w:tcW w:w="2031" w:type="dxa"/>
                  <w:vAlign w:val="center"/>
                </w:tcPr>
                <w:p w14:paraId="3DAFB613" w14:textId="0689E7AA" w:rsidR="008D42D0" w:rsidRDefault="008D42D0" w:rsidP="008339A4">
                  <w:pPr>
                    <w:jc w:val="right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</w:p>
              </w:tc>
            </w:tr>
          </w:tbl>
          <w:p w14:paraId="493E0F8E" w14:textId="51E415D2" w:rsidR="008D42D0" w:rsidRDefault="008D42D0" w:rsidP="008D42D0">
            <w:pPr>
              <w:rPr>
                <w:rFonts w:asciiTheme="majorBidi" w:hAnsiTheme="majorBidi"/>
                <w:sz w:val="26"/>
                <w:szCs w:val="26"/>
                <w:rtl/>
                <w:lang w:bidi="fa-IR"/>
              </w:rPr>
            </w:pPr>
          </w:p>
        </w:tc>
        <w:tc>
          <w:tcPr>
            <w:tcW w:w="455" w:type="dxa"/>
            <w:vAlign w:val="center"/>
          </w:tcPr>
          <w:p w14:paraId="6CE7952C" w14:textId="09E71D7D" w:rsidR="008D42D0" w:rsidRDefault="008339A4" w:rsidP="00465F4B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885861" w:rsidRPr="00512036" w14:paraId="5D05F95E" w14:textId="77777777" w:rsidTr="00E61708">
        <w:trPr>
          <w:trHeight w:val="1833"/>
        </w:trPr>
        <w:tc>
          <w:tcPr>
            <w:tcW w:w="476" w:type="dxa"/>
          </w:tcPr>
          <w:p w14:paraId="79DE707C" w14:textId="149FEC7D" w:rsidR="00885861" w:rsidRPr="00512036" w:rsidRDefault="008D42D0" w:rsidP="0088586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>8</w:t>
            </w:r>
          </w:p>
        </w:tc>
        <w:tc>
          <w:tcPr>
            <w:tcW w:w="9605" w:type="dxa"/>
            <w:gridSpan w:val="3"/>
          </w:tcPr>
          <w:p w14:paraId="4939A916" w14:textId="3CE7D6C0" w:rsidR="00885861" w:rsidRPr="00512036" w:rsidRDefault="00885861" w:rsidP="00885861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>عبارت</w:t>
            </w:r>
            <w:r w:rsidR="002C2C70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 های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 جبری زیر را ساده کنید.</w:t>
            </w:r>
          </w:p>
          <w:p w14:paraId="44189B2A" w14:textId="4F5E785D" w:rsidR="00885861" w:rsidRPr="00512036" w:rsidRDefault="00885861" w:rsidP="00885861">
            <w:pPr>
              <w:spacing w:line="276" w:lineRule="auto"/>
              <w:jc w:val="right"/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  </w:t>
            </w:r>
            <w:r w:rsidR="00642C19" w:rsidRPr="00512036">
              <w:rPr>
                <w:rFonts w:asciiTheme="majorBidi" w:hAnsiTheme="majorBidi"/>
                <w:color w:val="000000" w:themeColor="text1"/>
                <w:position w:val="-12"/>
                <w:sz w:val="26"/>
                <w:szCs w:val="26"/>
              </w:rPr>
              <w:object w:dxaOrig="2580" w:dyaOrig="360" w14:anchorId="25F4BC5B">
                <v:shape id="_x0000_i1056" type="#_x0000_t75" style="width:129.15pt;height:17.2pt" o:ole="">
                  <v:imagedata r:id="rId70" o:title=""/>
                </v:shape>
                <o:OLEObject Type="Embed" ProgID="Equation.DSMT4" ShapeID="_x0000_i1056" DrawAspect="Content" ObjectID="_1793248381" r:id="rId71"/>
              </w:objec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>(الف</w:t>
            </w:r>
          </w:p>
          <w:p w14:paraId="7F0582DB" w14:textId="77777777" w:rsidR="00885861" w:rsidRPr="00512036" w:rsidRDefault="00885861" w:rsidP="00885861">
            <w:pPr>
              <w:spacing w:line="276" w:lineRule="auto"/>
              <w:jc w:val="right"/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</w:pPr>
          </w:p>
          <w:p w14:paraId="658E470C" w14:textId="6E029C97" w:rsidR="00885861" w:rsidRPr="00512036" w:rsidRDefault="00885861" w:rsidP="00885861">
            <w:pPr>
              <w:spacing w:line="276" w:lineRule="auto"/>
              <w:jc w:val="right"/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="00642C19" w:rsidRPr="00642C19">
              <w:rPr>
                <w:rFonts w:asciiTheme="majorBidi" w:hAnsiTheme="majorBidi"/>
                <w:color w:val="000000" w:themeColor="text1"/>
                <w:position w:val="-6"/>
                <w:sz w:val="26"/>
                <w:szCs w:val="26"/>
                <w:lang w:bidi="fa-IR"/>
              </w:rPr>
              <w:object w:dxaOrig="2380" w:dyaOrig="300" w14:anchorId="7DE9452C">
                <v:shape id="_x0000_i1057" type="#_x0000_t75" style="width:118.95pt;height:15.65pt" o:ole="">
                  <v:imagedata r:id="rId72" o:title=""/>
                </v:shape>
                <o:OLEObject Type="Embed" ProgID="Equation.DSMT4" ShapeID="_x0000_i1057" DrawAspect="Content" ObjectID="_1793248382" r:id="rId73"/>
              </w:objec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(ب</w:t>
            </w:r>
          </w:p>
        </w:tc>
        <w:tc>
          <w:tcPr>
            <w:tcW w:w="455" w:type="dxa"/>
            <w:vAlign w:val="center"/>
          </w:tcPr>
          <w:p w14:paraId="1E4876E5" w14:textId="672530AC" w:rsidR="00885861" w:rsidRPr="00512036" w:rsidRDefault="00885861" w:rsidP="00885861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۵/1</w:t>
            </w:r>
          </w:p>
        </w:tc>
      </w:tr>
      <w:tr w:rsidR="00A96AE0" w:rsidRPr="00512036" w14:paraId="369EFF57" w14:textId="77777777" w:rsidTr="00E61708">
        <w:trPr>
          <w:trHeight w:val="1830"/>
        </w:trPr>
        <w:tc>
          <w:tcPr>
            <w:tcW w:w="476" w:type="dxa"/>
          </w:tcPr>
          <w:p w14:paraId="320B97D1" w14:textId="7AA82ADF" w:rsidR="00A96AE0" w:rsidRPr="00512036" w:rsidRDefault="008D42D0" w:rsidP="0088586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>9</w:t>
            </w:r>
          </w:p>
        </w:tc>
        <w:tc>
          <w:tcPr>
            <w:tcW w:w="9605" w:type="dxa"/>
            <w:gridSpan w:val="3"/>
          </w:tcPr>
          <w:p w14:paraId="0CB68D1B" w14:textId="171BD13D" w:rsidR="00A96AE0" w:rsidRPr="00512036" w:rsidRDefault="00113CA3" w:rsidP="00A96AE0">
            <w:pPr>
              <w:rPr>
                <w:sz w:val="26"/>
                <w:szCs w:val="26"/>
                <w:rtl/>
              </w:rPr>
            </w:pPr>
            <w:r w:rsidRPr="00512036">
              <w:rPr>
                <w:rFonts w:hint="cs"/>
                <w:sz w:val="26"/>
                <w:szCs w:val="26"/>
                <w:rtl/>
              </w:rPr>
              <w:t xml:space="preserve">الف) </w:t>
            </w:r>
            <w:r w:rsidR="00A96AE0" w:rsidRPr="00512036">
              <w:rPr>
                <w:rFonts w:hint="cs"/>
                <w:sz w:val="26"/>
                <w:szCs w:val="26"/>
                <w:rtl/>
              </w:rPr>
              <w:t>برای مساله زیر فقط یک معادله بنویسید : ........................................................</w:t>
            </w:r>
          </w:p>
          <w:p w14:paraId="6DAF1F9E" w14:textId="2CD8BAD9" w:rsidR="00113CA3" w:rsidRPr="00512036" w:rsidRDefault="00A96AE0" w:rsidP="00113CA3">
            <w:pPr>
              <w:jc w:val="center"/>
              <w:rPr>
                <w:sz w:val="26"/>
                <w:szCs w:val="26"/>
                <w:rtl/>
              </w:rPr>
            </w:pPr>
            <w:r w:rsidRPr="00512036">
              <w:rPr>
                <w:rFonts w:hint="cs"/>
                <w:sz w:val="26"/>
                <w:szCs w:val="26"/>
                <w:rtl/>
              </w:rPr>
              <w:t xml:space="preserve">« </w:t>
            </w:r>
            <w:r w:rsidR="00703021" w:rsidRPr="00512036">
              <w:rPr>
                <w:rFonts w:hint="cs"/>
                <w:sz w:val="26"/>
                <w:szCs w:val="26"/>
                <w:rtl/>
              </w:rPr>
              <w:t>به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642C19">
              <w:rPr>
                <w:rFonts w:hint="cs"/>
                <w:sz w:val="26"/>
                <w:szCs w:val="26"/>
                <w:rtl/>
              </w:rPr>
              <w:t>سه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برابر عددی </w:t>
            </w:r>
            <w:r w:rsidR="00453772">
              <w:rPr>
                <w:rFonts w:hint="cs"/>
                <w:sz w:val="26"/>
                <w:szCs w:val="26"/>
                <w:rtl/>
              </w:rPr>
              <w:t>هشت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واحد</w:t>
            </w:r>
            <w:r w:rsidR="00703021" w:rsidRPr="00512036">
              <w:rPr>
                <w:rFonts w:hint="cs"/>
                <w:sz w:val="26"/>
                <w:szCs w:val="26"/>
                <w:rtl/>
              </w:rPr>
              <w:t xml:space="preserve"> اضافه کردیم. 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حاصل برابر </w:t>
            </w:r>
            <w:r w:rsidR="00703021" w:rsidRPr="00512036">
              <w:rPr>
                <w:rFonts w:hint="cs"/>
                <w:sz w:val="26"/>
                <w:szCs w:val="26"/>
                <w:rtl/>
              </w:rPr>
              <w:t>1</w:t>
            </w:r>
            <w:r w:rsidR="00453772">
              <w:rPr>
                <w:rFonts w:hint="cs"/>
                <w:sz w:val="26"/>
                <w:szCs w:val="26"/>
                <w:rtl/>
              </w:rPr>
              <w:t>7</w:t>
            </w:r>
            <w:r w:rsidR="00703021" w:rsidRPr="00512036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hint="cs"/>
                <w:sz w:val="26"/>
                <w:szCs w:val="26"/>
                <w:rtl/>
              </w:rPr>
              <w:t>شده است.</w:t>
            </w:r>
            <w:r w:rsidR="00703021" w:rsidRPr="00512036">
              <w:rPr>
                <w:rFonts w:hint="cs"/>
                <w:sz w:val="26"/>
                <w:szCs w:val="26"/>
                <w:rtl/>
              </w:rPr>
              <w:t xml:space="preserve"> آن عدد را پیدا کنید.</w:t>
            </w:r>
            <w:r w:rsidRPr="00512036">
              <w:rPr>
                <w:rFonts w:hint="cs"/>
                <w:sz w:val="26"/>
                <w:szCs w:val="26"/>
                <w:rtl/>
              </w:rPr>
              <w:t>‌»</w:t>
            </w:r>
          </w:p>
          <w:p w14:paraId="01CBFE27" w14:textId="37D5868D" w:rsidR="00113CA3" w:rsidRPr="00512036" w:rsidRDefault="00512036" w:rsidP="000C5422">
            <w:pPr>
              <w:jc w:val="both"/>
              <w:rPr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ب) </w:t>
            </w:r>
            <w:r w:rsidR="00453772" w:rsidRPr="00453772">
              <w:rPr>
                <w:rFonts w:ascii="Vazirmatn" w:hAnsi="Vazirmatn"/>
                <w:sz w:val="26"/>
                <w:szCs w:val="26"/>
                <w:rtl/>
                <w:lang w:bidi="fa-IR"/>
              </w:rPr>
              <w:t>هز</w:t>
            </w:r>
            <w:r w:rsidR="00453772" w:rsidRPr="0045377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53772" w:rsidRPr="00453772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ه</w:t>
            </w:r>
            <w:r w:rsidR="00453772" w:rsidRPr="00453772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ورود</w:t>
            </w:r>
            <w:r w:rsidR="00453772" w:rsidRPr="0045377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53772" w:rsidRPr="00453772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453772" w:rsidRPr="0045377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53772" w:rsidRPr="00453772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="00453772" w:rsidRPr="00453772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شهرباز</w:t>
            </w:r>
            <w:r w:rsidR="00453772" w:rsidRPr="0045377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53772" w:rsidRPr="00453772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10</w:t>
            </w:r>
            <w:r w:rsidR="0045377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0</w:t>
            </w:r>
            <w:r w:rsidR="00453772" w:rsidRPr="00453772">
              <w:rPr>
                <w:rFonts w:ascii="Vazirmatn" w:hAnsi="Vazirmatn"/>
                <w:sz w:val="26"/>
                <w:szCs w:val="26"/>
                <w:rtl/>
                <w:lang w:bidi="fa-IR"/>
              </w:rPr>
              <w:t>00 تومان و هز</w:t>
            </w:r>
            <w:r w:rsidR="00453772" w:rsidRPr="0045377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53772" w:rsidRPr="00453772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ه</w:t>
            </w:r>
            <w:r w:rsidR="00453772" w:rsidRPr="00453772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ل</w:t>
            </w:r>
            <w:r w:rsidR="00453772" w:rsidRPr="0045377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53772" w:rsidRPr="00453772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ط</w:t>
            </w:r>
            <w:r w:rsidR="00453772" w:rsidRPr="00453772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هر وس</w:t>
            </w:r>
            <w:r w:rsidR="00453772" w:rsidRPr="0045377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53772" w:rsidRPr="00453772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له</w:t>
            </w:r>
            <w:r w:rsidR="00453772" w:rsidRPr="00453772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از</w:t>
            </w:r>
            <w:r w:rsidR="00453772" w:rsidRPr="0045377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53772" w:rsidRPr="00453772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20</w:t>
            </w:r>
            <w:r w:rsidR="0045377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0</w:t>
            </w:r>
            <w:r w:rsidR="00453772" w:rsidRPr="00453772">
              <w:rPr>
                <w:rFonts w:ascii="Vazirmatn" w:hAnsi="Vazirmatn"/>
                <w:sz w:val="26"/>
                <w:szCs w:val="26"/>
                <w:rtl/>
                <w:lang w:bidi="fa-IR"/>
              </w:rPr>
              <w:t>00 تومان است. هز</w:t>
            </w:r>
            <w:r w:rsidR="00453772" w:rsidRPr="0045377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53772" w:rsidRPr="00453772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ه</w:t>
            </w:r>
            <w:r w:rsidR="00453772" w:rsidRPr="00453772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خر</w:t>
            </w:r>
            <w:r w:rsidR="00453772" w:rsidRPr="0045377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53772" w:rsidRPr="00453772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="00453772" w:rsidRPr="00453772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453772" w:rsidRPr="00453772">
              <w:rPr>
                <w:rFonts w:asciiTheme="majorBidi" w:hAnsiTheme="majorBidi" w:cstheme="majorBidi"/>
                <w:sz w:val="26"/>
                <w:szCs w:val="26"/>
                <w:lang w:bidi="fa-IR"/>
              </w:rPr>
              <w:t>n</w:t>
            </w:r>
            <w:r w:rsidR="00453772" w:rsidRPr="00453772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ل</w:t>
            </w:r>
            <w:r w:rsidR="00453772" w:rsidRPr="0045377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53772" w:rsidRPr="00453772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ط</w:t>
            </w:r>
            <w:r w:rsidR="00453772" w:rsidRPr="00453772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را به صورت</w:t>
            </w:r>
            <w:r w:rsidR="00E0678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یک عبارت</w:t>
            </w:r>
            <w:r w:rsidR="00453772" w:rsidRPr="00453772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جبر</w:t>
            </w:r>
            <w:r w:rsidR="00453772" w:rsidRPr="0045377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53772" w:rsidRPr="00453772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نو</w:t>
            </w:r>
            <w:r w:rsidR="00453772" w:rsidRPr="0045377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53772" w:rsidRPr="00453772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س</w:t>
            </w:r>
            <w:r w:rsidR="00453772" w:rsidRPr="0045377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53772" w:rsidRPr="00453772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="00E0678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.</w:t>
            </w:r>
            <w:bookmarkStart w:id="0" w:name="_GoBack"/>
            <w:bookmarkEnd w:id="0"/>
            <w:r w:rsidR="00E0678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</w:p>
        </w:tc>
        <w:tc>
          <w:tcPr>
            <w:tcW w:w="455" w:type="dxa"/>
            <w:vAlign w:val="center"/>
          </w:tcPr>
          <w:p w14:paraId="09E1CDC0" w14:textId="25BB4907" w:rsidR="00A96AE0" w:rsidRPr="00512036" w:rsidRDefault="00113CA3" w:rsidP="0088586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1</w:t>
            </w:r>
          </w:p>
        </w:tc>
      </w:tr>
      <w:tr w:rsidR="00885861" w:rsidRPr="00512036" w14:paraId="13C0F0C0" w14:textId="77777777" w:rsidTr="00CD6F2E">
        <w:trPr>
          <w:trHeight w:val="1985"/>
        </w:trPr>
        <w:tc>
          <w:tcPr>
            <w:tcW w:w="476" w:type="dxa"/>
          </w:tcPr>
          <w:p w14:paraId="323A1755" w14:textId="01C1FA0C" w:rsidR="00885861" w:rsidRPr="00512036" w:rsidRDefault="008D42D0" w:rsidP="0088586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>10</w:t>
            </w:r>
          </w:p>
        </w:tc>
        <w:tc>
          <w:tcPr>
            <w:tcW w:w="9605" w:type="dxa"/>
            <w:gridSpan w:val="3"/>
          </w:tcPr>
          <w:p w14:paraId="26D41EF2" w14:textId="0AC18B48" w:rsidR="00885861" w:rsidRPr="00512036" w:rsidRDefault="00885861" w:rsidP="00885861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>معادله‏های زیر را حل کنید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603"/>
              <w:gridCol w:w="4604"/>
            </w:tblGrid>
            <w:tr w:rsidR="00885861" w:rsidRPr="00512036" w14:paraId="16D4CDDA" w14:textId="77777777" w:rsidTr="00A96AE0">
              <w:tc>
                <w:tcPr>
                  <w:tcW w:w="4603" w:type="dxa"/>
                </w:tcPr>
                <w:p w14:paraId="74D52C0D" w14:textId="5E435865" w:rsidR="00885861" w:rsidRPr="00512036" w:rsidRDefault="00333F32" w:rsidP="00885861">
                  <w:pPr>
                    <w:jc w:val="center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/>
                      <w:color w:val="000000" w:themeColor="text1"/>
                      <w:position w:val="-6"/>
                      <w:sz w:val="26"/>
                      <w:szCs w:val="26"/>
                      <w:lang w:bidi="fa-IR"/>
                    </w:rPr>
                    <w:object w:dxaOrig="1520" w:dyaOrig="279" w14:anchorId="1AA81A49">
                      <v:shape id="_x0000_i1058" type="#_x0000_t75" style="width:75.15pt;height:14.85pt" o:ole="">
                        <v:imagedata r:id="rId74" o:title=""/>
                      </v:shape>
                      <o:OLEObject Type="Embed" ProgID="Equation.DSMT4" ShapeID="_x0000_i1058" DrawAspect="Content" ObjectID="_1793248383" r:id="rId75"/>
                    </w:object>
                  </w:r>
                  <w:r w:rsidR="00885861"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885861"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(ب</w:t>
                  </w:r>
                </w:p>
              </w:tc>
              <w:tc>
                <w:tcPr>
                  <w:tcW w:w="4604" w:type="dxa"/>
                </w:tcPr>
                <w:p w14:paraId="3107E479" w14:textId="79F1FD12" w:rsidR="00885861" w:rsidRPr="00512036" w:rsidRDefault="00333F32" w:rsidP="00885861">
                  <w:pPr>
                    <w:jc w:val="center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/>
                      <w:color w:val="000000" w:themeColor="text1"/>
                      <w:position w:val="-6"/>
                      <w:sz w:val="26"/>
                      <w:szCs w:val="26"/>
                    </w:rPr>
                    <w:object w:dxaOrig="1719" w:dyaOrig="279" w14:anchorId="0A108564">
                      <v:shape id="_x0000_i1059" type="#_x0000_t75" style="width:86.1pt;height:14.85pt" o:ole="">
                        <v:imagedata r:id="rId76" o:title=""/>
                      </v:shape>
                      <o:OLEObject Type="Embed" ProgID="Equation.DSMT4" ShapeID="_x0000_i1059" DrawAspect="Content" ObjectID="_1793248384" r:id="rId77"/>
                    </w:object>
                  </w:r>
                  <w:r w:rsidR="00885861"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</w:rPr>
                    <w:t xml:space="preserve"> </w:t>
                  </w:r>
                  <w:r w:rsidR="00885861"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(الف</w:t>
                  </w:r>
                </w:p>
              </w:tc>
            </w:tr>
          </w:tbl>
          <w:p w14:paraId="3BADFB11" w14:textId="318B3B75" w:rsidR="00885861" w:rsidRPr="00512036" w:rsidRDefault="00885861" w:rsidP="00A96AE0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</w:p>
          <w:p w14:paraId="799DF17D" w14:textId="61AD1DCC" w:rsidR="00885861" w:rsidRPr="00CD6F2E" w:rsidRDefault="00885861" w:rsidP="00A96AE0">
            <w:pPr>
              <w:rPr>
                <w:rFonts w:asciiTheme="majorBidi" w:hAnsiTheme="majorBidi"/>
                <w:color w:val="000000" w:themeColor="text1"/>
                <w:sz w:val="16"/>
                <w:szCs w:val="16"/>
                <w:rtl/>
                <w:lang w:bidi="fa-IR"/>
              </w:rPr>
            </w:pPr>
          </w:p>
        </w:tc>
        <w:tc>
          <w:tcPr>
            <w:tcW w:w="455" w:type="dxa"/>
            <w:vAlign w:val="center"/>
          </w:tcPr>
          <w:p w14:paraId="3B4651E7" w14:textId="56BC2418" w:rsidR="00885861" w:rsidRPr="00512036" w:rsidRDefault="00885861" w:rsidP="0088586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5/1</w:t>
            </w:r>
          </w:p>
        </w:tc>
      </w:tr>
    </w:tbl>
    <w:p w14:paraId="615D838F" w14:textId="1970DFA0" w:rsidR="000B3006" w:rsidRPr="008D42D0" w:rsidRDefault="000B3006" w:rsidP="00A96AE0">
      <w:pPr>
        <w:tabs>
          <w:tab w:val="left" w:pos="7696"/>
        </w:tabs>
        <w:rPr>
          <w:rFonts w:ascii="Vazirmatn" w:hAnsi="Vazirmatn"/>
          <w:sz w:val="10"/>
          <w:szCs w:val="10"/>
          <w:rtl/>
          <w:lang w:bidi="fa-IR"/>
        </w:rPr>
      </w:pPr>
    </w:p>
    <w:sectPr w:rsidR="000B3006" w:rsidRPr="008D42D0" w:rsidSect="00554692">
      <w:footerReference w:type="even" r:id="rId78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1E5ED81" w14:textId="77777777" w:rsidR="00061E0D" w:rsidRDefault="00061E0D">
      <w:r>
        <w:separator/>
      </w:r>
    </w:p>
  </w:endnote>
  <w:endnote w:type="continuationSeparator" w:id="0">
    <w:p w14:paraId="30CFEC2A" w14:textId="77777777" w:rsidR="00061E0D" w:rsidRDefault="00061E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Wingdings">
    <w:altName w:val="Wingdings"/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60A5FA6" w14:textId="77777777" w:rsidR="00061E0D" w:rsidRDefault="00061E0D">
      <w:r>
        <w:separator/>
      </w:r>
    </w:p>
  </w:footnote>
  <w:footnote w:type="continuationSeparator" w:id="0">
    <w:p w14:paraId="52EAC854" w14:textId="77777777" w:rsidR="00061E0D" w:rsidRDefault="00061E0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48C9"/>
    <w:rsid w:val="000051C6"/>
    <w:rsid w:val="000073AE"/>
    <w:rsid w:val="00007EA0"/>
    <w:rsid w:val="00010ED4"/>
    <w:rsid w:val="00031849"/>
    <w:rsid w:val="00044CE5"/>
    <w:rsid w:val="00051F35"/>
    <w:rsid w:val="0005723D"/>
    <w:rsid w:val="00060B1B"/>
    <w:rsid w:val="00061E0D"/>
    <w:rsid w:val="000633DE"/>
    <w:rsid w:val="00064B47"/>
    <w:rsid w:val="000812E2"/>
    <w:rsid w:val="0008177C"/>
    <w:rsid w:val="00081A78"/>
    <w:rsid w:val="00083DAE"/>
    <w:rsid w:val="0009665E"/>
    <w:rsid w:val="00096D6F"/>
    <w:rsid w:val="000A4E0D"/>
    <w:rsid w:val="000B0C9E"/>
    <w:rsid w:val="000B3006"/>
    <w:rsid w:val="000B714D"/>
    <w:rsid w:val="000C13A0"/>
    <w:rsid w:val="000C34EE"/>
    <w:rsid w:val="000C5422"/>
    <w:rsid w:val="000D4D7F"/>
    <w:rsid w:val="000E00BB"/>
    <w:rsid w:val="000E2D5C"/>
    <w:rsid w:val="000F0AEE"/>
    <w:rsid w:val="000F1DC0"/>
    <w:rsid w:val="000F5ADE"/>
    <w:rsid w:val="000F7D7C"/>
    <w:rsid w:val="0010212D"/>
    <w:rsid w:val="00102989"/>
    <w:rsid w:val="0010395D"/>
    <w:rsid w:val="00105998"/>
    <w:rsid w:val="00105D82"/>
    <w:rsid w:val="00106CED"/>
    <w:rsid w:val="00113CA3"/>
    <w:rsid w:val="00122358"/>
    <w:rsid w:val="00122E90"/>
    <w:rsid w:val="00126C06"/>
    <w:rsid w:val="00130F92"/>
    <w:rsid w:val="0013299E"/>
    <w:rsid w:val="001338DD"/>
    <w:rsid w:val="001369CE"/>
    <w:rsid w:val="00153216"/>
    <w:rsid w:val="0015368C"/>
    <w:rsid w:val="00156A69"/>
    <w:rsid w:val="001631AF"/>
    <w:rsid w:val="00163738"/>
    <w:rsid w:val="001648CA"/>
    <w:rsid w:val="001671F0"/>
    <w:rsid w:val="00174CC2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49D4"/>
    <w:rsid w:val="001D764F"/>
    <w:rsid w:val="001E0DCC"/>
    <w:rsid w:val="001E526C"/>
    <w:rsid w:val="001F07AB"/>
    <w:rsid w:val="001F6C57"/>
    <w:rsid w:val="002037DE"/>
    <w:rsid w:val="00204C24"/>
    <w:rsid w:val="002078FB"/>
    <w:rsid w:val="0021184A"/>
    <w:rsid w:val="0022126B"/>
    <w:rsid w:val="002304F7"/>
    <w:rsid w:val="0023052B"/>
    <w:rsid w:val="00232982"/>
    <w:rsid w:val="00251410"/>
    <w:rsid w:val="00257904"/>
    <w:rsid w:val="00263670"/>
    <w:rsid w:val="002650E6"/>
    <w:rsid w:val="00270FAB"/>
    <w:rsid w:val="00273271"/>
    <w:rsid w:val="00273474"/>
    <w:rsid w:val="00283FFA"/>
    <w:rsid w:val="0028465A"/>
    <w:rsid w:val="00285E84"/>
    <w:rsid w:val="002876CD"/>
    <w:rsid w:val="002905F6"/>
    <w:rsid w:val="002937D6"/>
    <w:rsid w:val="00293E8A"/>
    <w:rsid w:val="00297EC0"/>
    <w:rsid w:val="002A0031"/>
    <w:rsid w:val="002A18F0"/>
    <w:rsid w:val="002A1D7E"/>
    <w:rsid w:val="002A33DE"/>
    <w:rsid w:val="002B7B5C"/>
    <w:rsid w:val="002C2C70"/>
    <w:rsid w:val="002C3808"/>
    <w:rsid w:val="002D7D6C"/>
    <w:rsid w:val="002E0428"/>
    <w:rsid w:val="002E2442"/>
    <w:rsid w:val="003013D7"/>
    <w:rsid w:val="003054F1"/>
    <w:rsid w:val="00320319"/>
    <w:rsid w:val="0032391D"/>
    <w:rsid w:val="00325DBF"/>
    <w:rsid w:val="00333F32"/>
    <w:rsid w:val="00334AE2"/>
    <w:rsid w:val="00343621"/>
    <w:rsid w:val="0034711C"/>
    <w:rsid w:val="00352925"/>
    <w:rsid w:val="00363EA9"/>
    <w:rsid w:val="00366B83"/>
    <w:rsid w:val="0037499B"/>
    <w:rsid w:val="00376DE9"/>
    <w:rsid w:val="00383EEC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C79B5"/>
    <w:rsid w:val="003D43BA"/>
    <w:rsid w:val="003D7F40"/>
    <w:rsid w:val="003E2171"/>
    <w:rsid w:val="003E2AA3"/>
    <w:rsid w:val="003E6677"/>
    <w:rsid w:val="003E6BC7"/>
    <w:rsid w:val="003F272F"/>
    <w:rsid w:val="003F3DC4"/>
    <w:rsid w:val="003F58FD"/>
    <w:rsid w:val="00427CF4"/>
    <w:rsid w:val="00453772"/>
    <w:rsid w:val="00455480"/>
    <w:rsid w:val="0045654A"/>
    <w:rsid w:val="004568D6"/>
    <w:rsid w:val="00462B3D"/>
    <w:rsid w:val="00464B31"/>
    <w:rsid w:val="00465F4B"/>
    <w:rsid w:val="00467052"/>
    <w:rsid w:val="00473E6A"/>
    <w:rsid w:val="00480E18"/>
    <w:rsid w:val="00492EE4"/>
    <w:rsid w:val="00495CCA"/>
    <w:rsid w:val="00496963"/>
    <w:rsid w:val="004A0E94"/>
    <w:rsid w:val="004A1F88"/>
    <w:rsid w:val="004B1925"/>
    <w:rsid w:val="004B4415"/>
    <w:rsid w:val="004B5D83"/>
    <w:rsid w:val="004B7F7B"/>
    <w:rsid w:val="004C6AFC"/>
    <w:rsid w:val="004E1746"/>
    <w:rsid w:val="004F1A82"/>
    <w:rsid w:val="004F2BBA"/>
    <w:rsid w:val="00512036"/>
    <w:rsid w:val="00526347"/>
    <w:rsid w:val="00526388"/>
    <w:rsid w:val="00527D9D"/>
    <w:rsid w:val="00530EAC"/>
    <w:rsid w:val="005502F2"/>
    <w:rsid w:val="00550734"/>
    <w:rsid w:val="00552B2A"/>
    <w:rsid w:val="0055430A"/>
    <w:rsid w:val="00554692"/>
    <w:rsid w:val="00557857"/>
    <w:rsid w:val="005704C3"/>
    <w:rsid w:val="0057265D"/>
    <w:rsid w:val="00574846"/>
    <w:rsid w:val="00592C7E"/>
    <w:rsid w:val="0059312F"/>
    <w:rsid w:val="0059556C"/>
    <w:rsid w:val="005A04D4"/>
    <w:rsid w:val="005A5D92"/>
    <w:rsid w:val="005B0A9C"/>
    <w:rsid w:val="005B2FB8"/>
    <w:rsid w:val="005B355E"/>
    <w:rsid w:val="005C0108"/>
    <w:rsid w:val="005C6C64"/>
    <w:rsid w:val="005C70F1"/>
    <w:rsid w:val="005E13ED"/>
    <w:rsid w:val="005E22DE"/>
    <w:rsid w:val="005F273B"/>
    <w:rsid w:val="005F5D12"/>
    <w:rsid w:val="00604E3D"/>
    <w:rsid w:val="006068EC"/>
    <w:rsid w:val="0061122B"/>
    <w:rsid w:val="006116E1"/>
    <w:rsid w:val="0061446A"/>
    <w:rsid w:val="00614E45"/>
    <w:rsid w:val="00623B9E"/>
    <w:rsid w:val="006404D1"/>
    <w:rsid w:val="00641645"/>
    <w:rsid w:val="00642C19"/>
    <w:rsid w:val="00645BBA"/>
    <w:rsid w:val="00651A39"/>
    <w:rsid w:val="00652AE5"/>
    <w:rsid w:val="00652CA2"/>
    <w:rsid w:val="00654641"/>
    <w:rsid w:val="00662D5E"/>
    <w:rsid w:val="006650A8"/>
    <w:rsid w:val="00666C36"/>
    <w:rsid w:val="006700FD"/>
    <w:rsid w:val="00670DBE"/>
    <w:rsid w:val="00674005"/>
    <w:rsid w:val="006815AD"/>
    <w:rsid w:val="006917C9"/>
    <w:rsid w:val="0069311D"/>
    <w:rsid w:val="006A45B3"/>
    <w:rsid w:val="006B1CD3"/>
    <w:rsid w:val="006C1DAF"/>
    <w:rsid w:val="006C36D2"/>
    <w:rsid w:val="006C57AA"/>
    <w:rsid w:val="006C5E32"/>
    <w:rsid w:val="006D1307"/>
    <w:rsid w:val="006D2D28"/>
    <w:rsid w:val="006F30B3"/>
    <w:rsid w:val="00701928"/>
    <w:rsid w:val="00701C36"/>
    <w:rsid w:val="00703021"/>
    <w:rsid w:val="007030CB"/>
    <w:rsid w:val="00712340"/>
    <w:rsid w:val="00716ED6"/>
    <w:rsid w:val="0071794E"/>
    <w:rsid w:val="007248D3"/>
    <w:rsid w:val="007370BD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A0A28"/>
    <w:rsid w:val="007B0A27"/>
    <w:rsid w:val="007B24DA"/>
    <w:rsid w:val="007B2915"/>
    <w:rsid w:val="007B3075"/>
    <w:rsid w:val="007B4428"/>
    <w:rsid w:val="007D04A7"/>
    <w:rsid w:val="007D2C08"/>
    <w:rsid w:val="007D41CE"/>
    <w:rsid w:val="007D539E"/>
    <w:rsid w:val="007D7552"/>
    <w:rsid w:val="007E582B"/>
    <w:rsid w:val="007E7962"/>
    <w:rsid w:val="007F110E"/>
    <w:rsid w:val="007F1602"/>
    <w:rsid w:val="007F5653"/>
    <w:rsid w:val="008058F0"/>
    <w:rsid w:val="008064FD"/>
    <w:rsid w:val="00806E82"/>
    <w:rsid w:val="00812683"/>
    <w:rsid w:val="00814666"/>
    <w:rsid w:val="0081623F"/>
    <w:rsid w:val="00820188"/>
    <w:rsid w:val="00824E95"/>
    <w:rsid w:val="008274E0"/>
    <w:rsid w:val="00827D24"/>
    <w:rsid w:val="008339A4"/>
    <w:rsid w:val="00837C44"/>
    <w:rsid w:val="0085529B"/>
    <w:rsid w:val="008605CB"/>
    <w:rsid w:val="008642EB"/>
    <w:rsid w:val="00871AD4"/>
    <w:rsid w:val="0087271B"/>
    <w:rsid w:val="008770E7"/>
    <w:rsid w:val="008817EA"/>
    <w:rsid w:val="00885861"/>
    <w:rsid w:val="00885BB4"/>
    <w:rsid w:val="00894EEB"/>
    <w:rsid w:val="00897D81"/>
    <w:rsid w:val="008B2D29"/>
    <w:rsid w:val="008B327A"/>
    <w:rsid w:val="008D42D0"/>
    <w:rsid w:val="008D43E1"/>
    <w:rsid w:val="008D4D96"/>
    <w:rsid w:val="008E3DB6"/>
    <w:rsid w:val="008E431A"/>
    <w:rsid w:val="008E4A1D"/>
    <w:rsid w:val="008F4B46"/>
    <w:rsid w:val="00912525"/>
    <w:rsid w:val="009129B2"/>
    <w:rsid w:val="009215E0"/>
    <w:rsid w:val="0093468C"/>
    <w:rsid w:val="00937508"/>
    <w:rsid w:val="00947F17"/>
    <w:rsid w:val="00952302"/>
    <w:rsid w:val="00961862"/>
    <w:rsid w:val="00966DBF"/>
    <w:rsid w:val="00974DBC"/>
    <w:rsid w:val="0098025A"/>
    <w:rsid w:val="00984794"/>
    <w:rsid w:val="0099294B"/>
    <w:rsid w:val="00992D67"/>
    <w:rsid w:val="009934FF"/>
    <w:rsid w:val="009960AB"/>
    <w:rsid w:val="009970E0"/>
    <w:rsid w:val="009A433B"/>
    <w:rsid w:val="009C6BAF"/>
    <w:rsid w:val="009D1721"/>
    <w:rsid w:val="009E0671"/>
    <w:rsid w:val="009E5676"/>
    <w:rsid w:val="009F15B1"/>
    <w:rsid w:val="00A01538"/>
    <w:rsid w:val="00A030BF"/>
    <w:rsid w:val="00A06317"/>
    <w:rsid w:val="00A10B78"/>
    <w:rsid w:val="00A20A6A"/>
    <w:rsid w:val="00A20E9F"/>
    <w:rsid w:val="00A210D6"/>
    <w:rsid w:val="00A26BF5"/>
    <w:rsid w:val="00A31B4A"/>
    <w:rsid w:val="00A32A40"/>
    <w:rsid w:val="00A332D5"/>
    <w:rsid w:val="00A40DA9"/>
    <w:rsid w:val="00A472AB"/>
    <w:rsid w:val="00A47B40"/>
    <w:rsid w:val="00A5263B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1ACC"/>
    <w:rsid w:val="00A83261"/>
    <w:rsid w:val="00A83BE2"/>
    <w:rsid w:val="00A9133D"/>
    <w:rsid w:val="00A941B0"/>
    <w:rsid w:val="00A96AE0"/>
    <w:rsid w:val="00AA6A56"/>
    <w:rsid w:val="00AB392E"/>
    <w:rsid w:val="00AC448A"/>
    <w:rsid w:val="00AD0171"/>
    <w:rsid w:val="00AD45B7"/>
    <w:rsid w:val="00AD7ED2"/>
    <w:rsid w:val="00AE7D23"/>
    <w:rsid w:val="00AE7F98"/>
    <w:rsid w:val="00AF346F"/>
    <w:rsid w:val="00AF59E1"/>
    <w:rsid w:val="00AF61DB"/>
    <w:rsid w:val="00B03703"/>
    <w:rsid w:val="00B10C05"/>
    <w:rsid w:val="00B14347"/>
    <w:rsid w:val="00B2713C"/>
    <w:rsid w:val="00B305E1"/>
    <w:rsid w:val="00B40735"/>
    <w:rsid w:val="00B44A14"/>
    <w:rsid w:val="00B463C0"/>
    <w:rsid w:val="00B52219"/>
    <w:rsid w:val="00B56F1A"/>
    <w:rsid w:val="00B62053"/>
    <w:rsid w:val="00B648AF"/>
    <w:rsid w:val="00B73028"/>
    <w:rsid w:val="00B75293"/>
    <w:rsid w:val="00B80042"/>
    <w:rsid w:val="00B80E06"/>
    <w:rsid w:val="00B81E42"/>
    <w:rsid w:val="00B82BE8"/>
    <w:rsid w:val="00BA098C"/>
    <w:rsid w:val="00BA7917"/>
    <w:rsid w:val="00BC1A19"/>
    <w:rsid w:val="00BC7B7F"/>
    <w:rsid w:val="00BD447E"/>
    <w:rsid w:val="00BE776E"/>
    <w:rsid w:val="00BF4523"/>
    <w:rsid w:val="00C0768D"/>
    <w:rsid w:val="00C2114B"/>
    <w:rsid w:val="00C323A2"/>
    <w:rsid w:val="00C326B1"/>
    <w:rsid w:val="00C40BBF"/>
    <w:rsid w:val="00C4546A"/>
    <w:rsid w:val="00C57C6F"/>
    <w:rsid w:val="00C60163"/>
    <w:rsid w:val="00C60B17"/>
    <w:rsid w:val="00C77310"/>
    <w:rsid w:val="00C82809"/>
    <w:rsid w:val="00C82A22"/>
    <w:rsid w:val="00C924A3"/>
    <w:rsid w:val="00C9415A"/>
    <w:rsid w:val="00C9475F"/>
    <w:rsid w:val="00CA0D16"/>
    <w:rsid w:val="00CB144F"/>
    <w:rsid w:val="00CB31E1"/>
    <w:rsid w:val="00CC13C8"/>
    <w:rsid w:val="00CC26EA"/>
    <w:rsid w:val="00CC318D"/>
    <w:rsid w:val="00CC5125"/>
    <w:rsid w:val="00CC56BC"/>
    <w:rsid w:val="00CD4A8C"/>
    <w:rsid w:val="00CD6DC1"/>
    <w:rsid w:val="00CD6F2E"/>
    <w:rsid w:val="00CE2F34"/>
    <w:rsid w:val="00CF2157"/>
    <w:rsid w:val="00CF404F"/>
    <w:rsid w:val="00CF444A"/>
    <w:rsid w:val="00CF5820"/>
    <w:rsid w:val="00D033C5"/>
    <w:rsid w:val="00D1197F"/>
    <w:rsid w:val="00D12852"/>
    <w:rsid w:val="00D13658"/>
    <w:rsid w:val="00D2389A"/>
    <w:rsid w:val="00D30350"/>
    <w:rsid w:val="00D3340C"/>
    <w:rsid w:val="00D43C9D"/>
    <w:rsid w:val="00D43EFD"/>
    <w:rsid w:val="00D56C37"/>
    <w:rsid w:val="00D65193"/>
    <w:rsid w:val="00D656B0"/>
    <w:rsid w:val="00D70DCE"/>
    <w:rsid w:val="00D77B55"/>
    <w:rsid w:val="00D83248"/>
    <w:rsid w:val="00D849E2"/>
    <w:rsid w:val="00D87200"/>
    <w:rsid w:val="00D9171F"/>
    <w:rsid w:val="00D97201"/>
    <w:rsid w:val="00DA7416"/>
    <w:rsid w:val="00DB1342"/>
    <w:rsid w:val="00DB4350"/>
    <w:rsid w:val="00DC1C76"/>
    <w:rsid w:val="00DC6EB8"/>
    <w:rsid w:val="00DD01C4"/>
    <w:rsid w:val="00DF06AC"/>
    <w:rsid w:val="00DF24A7"/>
    <w:rsid w:val="00DF2DCD"/>
    <w:rsid w:val="00DF3E96"/>
    <w:rsid w:val="00DF51A3"/>
    <w:rsid w:val="00E00254"/>
    <w:rsid w:val="00E0678E"/>
    <w:rsid w:val="00E12811"/>
    <w:rsid w:val="00E14C5C"/>
    <w:rsid w:val="00E211A0"/>
    <w:rsid w:val="00E21646"/>
    <w:rsid w:val="00E33963"/>
    <w:rsid w:val="00E57C7D"/>
    <w:rsid w:val="00E601F9"/>
    <w:rsid w:val="00E61708"/>
    <w:rsid w:val="00E62199"/>
    <w:rsid w:val="00E63EBC"/>
    <w:rsid w:val="00E64600"/>
    <w:rsid w:val="00E66FC4"/>
    <w:rsid w:val="00E72F7B"/>
    <w:rsid w:val="00E82F90"/>
    <w:rsid w:val="00E860C4"/>
    <w:rsid w:val="00E92EB7"/>
    <w:rsid w:val="00E939CA"/>
    <w:rsid w:val="00E94499"/>
    <w:rsid w:val="00E96E6B"/>
    <w:rsid w:val="00EA05B8"/>
    <w:rsid w:val="00EC2C10"/>
    <w:rsid w:val="00EC7805"/>
    <w:rsid w:val="00EC7EC9"/>
    <w:rsid w:val="00EF20AF"/>
    <w:rsid w:val="00EF59FB"/>
    <w:rsid w:val="00F01A3F"/>
    <w:rsid w:val="00F01DFC"/>
    <w:rsid w:val="00F05AAD"/>
    <w:rsid w:val="00F05EBA"/>
    <w:rsid w:val="00F14030"/>
    <w:rsid w:val="00F14AF6"/>
    <w:rsid w:val="00F17EC5"/>
    <w:rsid w:val="00F21803"/>
    <w:rsid w:val="00F27946"/>
    <w:rsid w:val="00F34A60"/>
    <w:rsid w:val="00F35E5B"/>
    <w:rsid w:val="00F36768"/>
    <w:rsid w:val="00F37512"/>
    <w:rsid w:val="00F44108"/>
    <w:rsid w:val="00F44991"/>
    <w:rsid w:val="00F521DE"/>
    <w:rsid w:val="00F615BA"/>
    <w:rsid w:val="00F63DF6"/>
    <w:rsid w:val="00F81292"/>
    <w:rsid w:val="00F85719"/>
    <w:rsid w:val="00F92B50"/>
    <w:rsid w:val="00F96F1E"/>
    <w:rsid w:val="00FA00FC"/>
    <w:rsid w:val="00FA1DE2"/>
    <w:rsid w:val="00FC528B"/>
    <w:rsid w:val="00FC5A50"/>
    <w:rsid w:val="00FD1E05"/>
    <w:rsid w:val="00FD53D3"/>
    <w:rsid w:val="00FD5C9F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E2442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table" w:styleId="PlainTable5">
    <w:name w:val="Plain Table 5"/>
    <w:basedOn w:val="TableNormal"/>
    <w:uiPriority w:val="45"/>
    <w:rsid w:val="00174CC2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746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27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60.wmf"/><Relationship Id="rId74" Type="http://schemas.openxmlformats.org/officeDocument/2006/relationships/image" Target="media/image30.wmf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image" Target="media/image250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29.wmf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image" Target="media/image240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0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3.bin"/><Relationship Id="rId7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1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E9D6CA-D69C-4977-876F-7BEB4DB89A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930</TotalTime>
  <Pages>1</Pages>
  <Words>365</Words>
  <Characters>2087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4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60</cp:revision>
  <cp:lastPrinted>2023-10-26T12:42:00Z</cp:lastPrinted>
  <dcterms:created xsi:type="dcterms:W3CDTF">2018-10-12T13:02:00Z</dcterms:created>
  <dcterms:modified xsi:type="dcterms:W3CDTF">2024-11-16T0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